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50CDFE" w14:textId="77777777" w:rsidR="00CA4990" w:rsidRDefault="00CA4990" w:rsidP="00CA4990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B16222">
        <w:rPr>
          <w:rFonts w:cstheme="minorHAnsi"/>
          <w:b/>
          <w:color w:val="000000" w:themeColor="text1"/>
          <w:sz w:val="36"/>
          <w:szCs w:val="36"/>
        </w:rPr>
        <w:t>Nastavni listići</w:t>
      </w:r>
    </w:p>
    <w:p w14:paraId="40FB484A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1.</w:t>
      </w:r>
      <w:r>
        <w:rPr>
          <w:rFonts w:cstheme="minorHAnsi"/>
          <w:color w:val="000000" w:themeColor="text1"/>
        </w:rPr>
        <w:tab/>
        <w:t>Odredite vjerojatnost da pri bacanju igraće kocke padne:</w:t>
      </w:r>
    </w:p>
    <w:p w14:paraId="03110F82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13158B69" wp14:editId="3C91E70E">
            <wp:simplePos x="0" y="0"/>
            <wp:positionH relativeFrom="margin">
              <wp:posOffset>1725930</wp:posOffset>
            </wp:positionH>
            <wp:positionV relativeFrom="paragraph">
              <wp:posOffset>132079</wp:posOffset>
            </wp:positionV>
            <wp:extent cx="439314" cy="470203"/>
            <wp:effectExtent l="38100" t="38100" r="37465" b="25400"/>
            <wp:wrapNone/>
            <wp:docPr id="46" name="Slika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1193886">
                      <a:off x="0" y="0"/>
                      <a:ext cx="439314" cy="4702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theme="minorHAnsi"/>
          <w:color w:val="000000" w:themeColor="text1"/>
        </w:rPr>
        <w:tab/>
        <w:t>a)</w:t>
      </w:r>
      <w:r>
        <w:rPr>
          <w:rFonts w:cstheme="minorHAnsi"/>
          <w:color w:val="000000" w:themeColor="text1"/>
        </w:rPr>
        <w:tab/>
        <w:t>broj 5</w:t>
      </w:r>
    </w:p>
    <w:p w14:paraId="408CB2C9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  <w:t xml:space="preserve">b) </w:t>
      </w:r>
      <w:r>
        <w:rPr>
          <w:rFonts w:cstheme="minorHAnsi"/>
          <w:color w:val="000000" w:themeColor="text1"/>
        </w:rPr>
        <w:tab/>
        <w:t>broj 7</w:t>
      </w:r>
    </w:p>
    <w:p w14:paraId="70B3AA93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  <w:t>c)</w:t>
      </w:r>
      <w:r>
        <w:rPr>
          <w:rFonts w:cstheme="minorHAnsi"/>
          <w:color w:val="000000" w:themeColor="text1"/>
        </w:rPr>
        <w:tab/>
        <w:t>broj manji od 7</w:t>
      </w:r>
    </w:p>
    <w:p w14:paraId="37A3CD47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  <w:t>d)</w:t>
      </w:r>
      <w:r>
        <w:rPr>
          <w:rFonts w:cstheme="minorHAnsi"/>
          <w:color w:val="000000" w:themeColor="text1"/>
        </w:rPr>
        <w:tab/>
        <w:t>broj 1 ili broj 4</w:t>
      </w:r>
    </w:p>
    <w:p w14:paraId="2206EAA5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2.</w:t>
      </w:r>
      <w:r>
        <w:rPr>
          <w:rFonts w:cstheme="minorHAnsi"/>
          <w:color w:val="000000" w:themeColor="text1"/>
        </w:rPr>
        <w:tab/>
        <w:t>Odredite vjerojatnost svakog rezultata pri okretanju kola sreće:</w:t>
      </w:r>
    </w:p>
    <w:p w14:paraId="7E648B36" w14:textId="77777777" w:rsidR="00CA4990" w:rsidRDefault="00CA4990" w:rsidP="00CA4990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4459C87F" wp14:editId="436D83C2">
            <wp:simplePos x="0" y="0"/>
            <wp:positionH relativeFrom="margin">
              <wp:posOffset>537211</wp:posOffset>
            </wp:positionH>
            <wp:positionV relativeFrom="paragraph">
              <wp:posOffset>229235</wp:posOffset>
            </wp:positionV>
            <wp:extent cx="4095750" cy="1238754"/>
            <wp:effectExtent l="0" t="0" r="0" b="0"/>
            <wp:wrapNone/>
            <wp:docPr id="47" name="Slika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7858" cy="1248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a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b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c)</w:t>
      </w:r>
    </w:p>
    <w:p w14:paraId="723D9D8F" w14:textId="77777777" w:rsidR="00CA4990" w:rsidRDefault="00CA4990" w:rsidP="00CA4990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40D27C66" w14:textId="77777777" w:rsidR="00CA4990" w:rsidRDefault="00CA4990" w:rsidP="00CA4990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65FB1BDC" w14:textId="77777777" w:rsidR="00CA4990" w:rsidRDefault="00CA4990" w:rsidP="00CA4990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6D68B9B6" w14:textId="77777777" w:rsidR="00CA4990" w:rsidRDefault="00CA4990" w:rsidP="00CA4990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65A95F72" w14:textId="77777777" w:rsidR="00CA4990" w:rsidRDefault="00CA4990" w:rsidP="00CA4990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2DBF7AA6" w14:textId="77777777" w:rsidR="00CA4990" w:rsidRDefault="00CA4990" w:rsidP="00CA4990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3.</w:t>
      </w:r>
      <w:r>
        <w:rPr>
          <w:rFonts w:cstheme="minorHAnsi"/>
          <w:color w:val="000000" w:themeColor="text1"/>
        </w:rPr>
        <w:tab/>
        <w:t>Učenik je naučio 15 od 20 pitanja. Učiteljica je postavila jedno pitanje. Kolika je vjerojatnost da je učenik dobio pitanje koje nije naučio?</w:t>
      </w:r>
    </w:p>
    <w:p w14:paraId="25D0EACD" w14:textId="77777777" w:rsidR="00CA4990" w:rsidRDefault="00CA4990" w:rsidP="00CA4990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5ACC92A9" w14:textId="77777777" w:rsidR="00CA4990" w:rsidRDefault="00CA4990" w:rsidP="00CA4990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75235594" w14:textId="77777777" w:rsidR="00CA4990" w:rsidRDefault="00CA4990" w:rsidP="00CA4990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4.</w:t>
      </w:r>
      <w:r>
        <w:rPr>
          <w:rFonts w:cstheme="minorHAnsi"/>
          <w:color w:val="000000" w:themeColor="text1"/>
        </w:rPr>
        <w:tab/>
        <w:t xml:space="preserve">Obojite </w:t>
      </w:r>
      <w:r w:rsidRPr="00667F5C">
        <w:rPr>
          <w:rFonts w:cstheme="minorHAnsi"/>
        </w:rPr>
        <w:t xml:space="preserve">kuglice u vreći tako da vjerojatnost nasumičnog izvlačenja jedne kuglice zadane boje bude jednaka naznačenom dijelu jedinične </w:t>
      </w:r>
      <w:r>
        <w:rPr>
          <w:rFonts w:cstheme="minorHAnsi"/>
          <w:color w:val="000000" w:themeColor="text1"/>
        </w:rPr>
        <w:t>dužine. Dužina je podijeljena na jednake dijelove.</w:t>
      </w:r>
    </w:p>
    <w:p w14:paraId="6796F617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  <w:t>a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b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c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d)</w:t>
      </w:r>
    </w:p>
    <w:p w14:paraId="256BBCC7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5B64783A" wp14:editId="38651F3D">
                <wp:simplePos x="0" y="0"/>
                <wp:positionH relativeFrom="margin">
                  <wp:posOffset>-83820</wp:posOffset>
                </wp:positionH>
                <wp:positionV relativeFrom="paragraph">
                  <wp:posOffset>95885</wp:posOffset>
                </wp:positionV>
                <wp:extent cx="6504940" cy="2072640"/>
                <wp:effectExtent l="0" t="0" r="0" b="3810"/>
                <wp:wrapNone/>
                <wp:docPr id="10" name="Grupa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04940" cy="2072640"/>
                          <a:chOff x="0" y="0"/>
                          <a:chExt cx="6504940" cy="2072640"/>
                        </a:xfrm>
                      </wpg:grpSpPr>
                      <pic:pic xmlns:pic="http://schemas.openxmlformats.org/drawingml/2006/picture">
                        <pic:nvPicPr>
                          <pic:cNvPr id="11" name="Slika 11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3605" cy="20193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" name="Slika 12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375660" y="0"/>
                            <a:ext cx="3129280" cy="207264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381C9E6" id="Grupa 10" o:spid="_x0000_s1026" style="position:absolute;margin-left:-6.6pt;margin-top:7.55pt;width:512.2pt;height:163.2pt;z-index:-251653120;mso-position-horizontal-relative:margin" coordsize="65049,207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Slika 11" o:spid="_x0000_s1027" type="#_x0000_t75" style="position:absolute;width:34436;height:201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">
                  <v:imagedata r:id="rId9" o:title=""/>
                </v:shape>
                <v:shape id="Slika 12" o:spid="_x0000_s1028" type="#_x0000_t75" style="position:absolute;left:33756;width:31293;height:207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">
                  <v:imagedata r:id="rId10" o:title=""/>
                </v:shape>
                <w10:wrap anchorx="margin"/>
              </v:group>
            </w:pict>
          </mc:Fallback>
        </mc:AlternateContent>
      </w:r>
    </w:p>
    <w:p w14:paraId="3135F1C4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</w:p>
    <w:p w14:paraId="7D88AD03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</w:p>
    <w:p w14:paraId="7F6250DC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</w:p>
    <w:p w14:paraId="79C50307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</w:p>
    <w:p w14:paraId="16120E2B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</w:p>
    <w:p w14:paraId="4DB64D61" w14:textId="77777777" w:rsidR="00CA4990" w:rsidRDefault="00CA4990" w:rsidP="00CA4990">
      <w:pPr>
        <w:tabs>
          <w:tab w:val="left" w:pos="7620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</w:r>
    </w:p>
    <w:p w14:paraId="65C36032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</w:p>
    <w:p w14:paraId="134E55D4" w14:textId="77777777" w:rsidR="00CA4990" w:rsidRDefault="00CA4990" w:rsidP="00CA4990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5.</w:t>
      </w:r>
      <w:r>
        <w:rPr>
          <w:rFonts w:cstheme="minorHAnsi"/>
          <w:color w:val="000000" w:themeColor="text1"/>
        </w:rPr>
        <w:tab/>
        <w:t xml:space="preserve">Iz kutije u kojoj je 12 bijelih, 6 crnih,  4 plave kuglice i dvije crvene kuglice izvlači se jedna kuglica. Za zadane vjerojatnosti definiraj događaje </w:t>
      </w:r>
      <w:r w:rsidRPr="00EE539A">
        <w:rPr>
          <w:position w:val="-10"/>
        </w:rPr>
        <w:object w:dxaOrig="1180" w:dyaOrig="320" w14:anchorId="48F7BB38">
          <v:shape id="_x0000_i1486" type="#_x0000_t75" style="width:59.25pt;height:15.75pt" o:ole="">
            <v:imagedata r:id="rId11" o:title=""/>
          </v:shape>
          <o:OLEObject Type="Embed" ProgID="Equation.DSMT4" ShapeID="_x0000_i1486" DrawAspect="Content" ObjectID="_1697304505" r:id="rId12"/>
        </w:object>
      </w:r>
      <w:r>
        <w:rPr>
          <w:rFonts w:cstheme="minorHAnsi"/>
          <w:color w:val="000000" w:themeColor="text1"/>
        </w:rPr>
        <w:t>.</w:t>
      </w:r>
    </w:p>
    <w:p w14:paraId="3F3F5C90" w14:textId="77777777" w:rsidR="00CA4990" w:rsidRPr="00E8725A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        </w:t>
      </w:r>
      <w:r w:rsidRPr="00EE539A">
        <w:rPr>
          <w:position w:val="-22"/>
        </w:rPr>
        <w:object w:dxaOrig="880" w:dyaOrig="580" w14:anchorId="62D63D5E">
          <v:shape id="_x0000_i1487" type="#_x0000_t75" style="width:44.25pt;height:29.25pt" o:ole="">
            <v:imagedata r:id="rId13" o:title=""/>
          </v:shape>
          <o:OLEObject Type="Embed" ProgID="Equation.DSMT4" ShapeID="_x0000_i1487" DrawAspect="Content" ObjectID="_1697304506" r:id="rId14"/>
        </w:object>
      </w:r>
      <w:r>
        <w:rPr>
          <w:rFonts w:cstheme="minorHAnsi"/>
          <w:color w:val="000000" w:themeColor="text1"/>
        </w:rPr>
        <w:t xml:space="preserve"> ,  </w:t>
      </w:r>
      <w:r w:rsidRPr="00EE539A">
        <w:rPr>
          <w:position w:val="-22"/>
        </w:rPr>
        <w:object w:dxaOrig="880" w:dyaOrig="580" w14:anchorId="4FFD19D0">
          <v:shape id="_x0000_i1488" type="#_x0000_t75" style="width:44.25pt;height:29.25pt" o:ole="">
            <v:imagedata r:id="rId15" o:title=""/>
          </v:shape>
          <o:OLEObject Type="Embed" ProgID="Equation.DSMT4" ShapeID="_x0000_i1488" DrawAspect="Content" ObjectID="_1697304507" r:id="rId16"/>
        </w:object>
      </w:r>
      <w:r>
        <w:rPr>
          <w:rFonts w:cstheme="minorHAnsi"/>
          <w:color w:val="000000" w:themeColor="text1"/>
        </w:rPr>
        <w:t xml:space="preserve">, </w:t>
      </w:r>
      <w:r w:rsidRPr="00EE539A">
        <w:rPr>
          <w:position w:val="-22"/>
        </w:rPr>
        <w:object w:dxaOrig="900" w:dyaOrig="580" w14:anchorId="3BD41229">
          <v:shape id="_x0000_i1489" type="#_x0000_t75" style="width:45pt;height:29.25pt" o:ole="">
            <v:imagedata r:id="rId17" o:title=""/>
          </v:shape>
          <o:OLEObject Type="Embed" ProgID="Equation.DSMT4" ShapeID="_x0000_i1489" DrawAspect="Content" ObjectID="_1697304508" r:id="rId18"/>
        </w:object>
      </w:r>
      <w:r>
        <w:rPr>
          <w:rFonts w:cstheme="minorHAnsi"/>
          <w:color w:val="000000" w:themeColor="text1"/>
        </w:rPr>
        <w:t xml:space="preserve">, </w:t>
      </w:r>
      <w:r w:rsidRPr="00EE539A">
        <w:rPr>
          <w:position w:val="-10"/>
        </w:rPr>
        <w:object w:dxaOrig="840" w:dyaOrig="300" w14:anchorId="51C98151">
          <v:shape id="_x0000_i1490" type="#_x0000_t75" style="width:42pt;height:15pt" o:ole="">
            <v:imagedata r:id="rId19" o:title=""/>
          </v:shape>
          <o:OLEObject Type="Embed" ProgID="Equation.DSMT4" ShapeID="_x0000_i1490" DrawAspect="Content" ObjectID="_1697304509" r:id="rId20"/>
        </w:object>
      </w:r>
      <w:r>
        <w:rPr>
          <w:rFonts w:cstheme="minorHAnsi"/>
          <w:color w:val="000000" w:themeColor="text1"/>
        </w:rPr>
        <w:t>.</w:t>
      </w:r>
      <w:r w:rsidRPr="00284A21">
        <w:tab/>
      </w:r>
      <w:r w:rsidRPr="00284A21">
        <w:tab/>
      </w:r>
      <w:r w:rsidRPr="00284A21">
        <w:tab/>
      </w:r>
      <w:r w:rsidRPr="00284A21">
        <w:tab/>
      </w:r>
      <w:r w:rsidRPr="00284A21">
        <w:tab/>
      </w:r>
      <w:r w:rsidRPr="00284A21"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1A6C3CA8" wp14:editId="455FB62C">
                <wp:simplePos x="0" y="0"/>
                <wp:positionH relativeFrom="column">
                  <wp:align>center</wp:align>
                </wp:positionH>
                <wp:positionV relativeFrom="paragraph">
                  <wp:posOffset>182880</wp:posOffset>
                </wp:positionV>
                <wp:extent cx="264795" cy="296545"/>
                <wp:effectExtent l="0" t="0" r="0" b="0"/>
                <wp:wrapSquare wrapText="bothSides"/>
                <wp:docPr id="15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795" cy="296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E48668" w14:textId="77777777" w:rsidR="00CA4990" w:rsidRDefault="00CA4990" w:rsidP="00CA4990"/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A6C3CA8"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6" type="#_x0000_t202" style="position:absolute;margin-left:0;margin-top:14.4pt;width:20.85pt;height:23.35pt;z-index:251661312;visibility:visible;mso-wrap-style:none;mso-width-percent:40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" stroked="f">
                <v:textbox>
                  <w:txbxContent>
                    <w:p w14:paraId="20E48668" w14:textId="77777777" w:rsidR="00CA4990" w:rsidRDefault="00CA4990" w:rsidP="00CA4990"/>
                  </w:txbxContent>
                </v:textbox>
                <w10:wrap type="square"/>
              </v:shape>
            </w:pict>
          </mc:Fallback>
        </mc:AlternateContent>
      </w:r>
      <w:r w:rsidRPr="00284A21">
        <w:t xml:space="preserve">                         </w:t>
      </w:r>
    </w:p>
    <w:p w14:paraId="7CCEE324" w14:textId="77777777" w:rsidR="00CA4990" w:rsidRDefault="00CA4990" w:rsidP="00CA4990">
      <w:pPr>
        <w:rPr>
          <w:b/>
          <w:color w:val="000000" w:themeColor="text1"/>
        </w:rPr>
      </w:pPr>
    </w:p>
    <w:p w14:paraId="27ECCC53" w14:textId="77777777" w:rsidR="00CA4990" w:rsidRPr="00441103" w:rsidRDefault="00CA4990" w:rsidP="00CA4990">
      <w:pPr>
        <w:rPr>
          <w:b/>
          <w:color w:val="000000" w:themeColor="text1"/>
        </w:rPr>
      </w:pPr>
      <w:r>
        <w:rPr>
          <w:noProof/>
        </w:rPr>
        <w:lastRenderedPageBreak/>
        <w:drawing>
          <wp:anchor distT="0" distB="0" distL="114300" distR="114300" simplePos="0" relativeHeight="251671552" behindDoc="1" locked="0" layoutInCell="1" allowOverlap="1" wp14:anchorId="03DC9838" wp14:editId="40C854D7">
            <wp:simplePos x="0" y="0"/>
            <wp:positionH relativeFrom="column">
              <wp:posOffset>3981450</wp:posOffset>
            </wp:positionH>
            <wp:positionV relativeFrom="paragraph">
              <wp:posOffset>95250</wp:posOffset>
            </wp:positionV>
            <wp:extent cx="1428750" cy="1352550"/>
            <wp:effectExtent l="0" t="0" r="0" b="0"/>
            <wp:wrapNone/>
            <wp:docPr id="38" name="Slika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84A21">
        <w:rPr>
          <w:b/>
          <w:color w:val="000000" w:themeColor="text1"/>
        </w:rPr>
        <w:t>Dodatni</w:t>
      </w:r>
      <w:r>
        <w:rPr>
          <w:b/>
          <w:color w:val="000000" w:themeColor="text1"/>
        </w:rPr>
        <w:t xml:space="preserve"> </w:t>
      </w:r>
      <w:r w:rsidRPr="00284A21">
        <w:rPr>
          <w:b/>
          <w:color w:val="000000" w:themeColor="text1"/>
        </w:rPr>
        <w:t>zadatci</w:t>
      </w:r>
    </w:p>
    <w:p w14:paraId="42674386" w14:textId="77777777" w:rsidR="00CA4990" w:rsidRDefault="00CA4990" w:rsidP="00CA4990">
      <w:pPr>
        <w:pStyle w:val="Odlomakpopisa"/>
        <w:numPr>
          <w:ilvl w:val="0"/>
          <w:numId w:val="5"/>
        </w:numPr>
        <w:tabs>
          <w:tab w:val="left" w:pos="284"/>
        </w:tabs>
        <w:spacing w:after="160" w:line="259" w:lineRule="auto"/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606B944B" wp14:editId="1A24F96F">
            <wp:simplePos x="0" y="0"/>
            <wp:positionH relativeFrom="column">
              <wp:posOffset>5463541</wp:posOffset>
            </wp:positionH>
            <wp:positionV relativeFrom="paragraph">
              <wp:posOffset>59690</wp:posOffset>
            </wp:positionV>
            <wp:extent cx="518160" cy="599123"/>
            <wp:effectExtent l="76200" t="57150" r="34290" b="67945"/>
            <wp:wrapNone/>
            <wp:docPr id="48" name="Slika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0799142">
                      <a:off x="0" y="0"/>
                      <a:ext cx="518160" cy="59912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Tea vrti kolo sreće i baca igraću kocku. Kolika je vjerojatnost </w:t>
      </w:r>
    </w:p>
    <w:p w14:paraId="0E964E70" w14:textId="77777777" w:rsidR="00CA4990" w:rsidRDefault="00CA4990" w:rsidP="00CA4990">
      <w:pPr>
        <w:pStyle w:val="Odlomakpopisa"/>
        <w:tabs>
          <w:tab w:val="left" w:pos="284"/>
        </w:tabs>
        <w:spacing w:after="160" w:line="259" w:lineRule="auto"/>
      </w:pPr>
      <w:r>
        <w:t xml:space="preserve">da je zbroj </w:t>
      </w:r>
      <w:r w:rsidRPr="00667F5C">
        <w:t xml:space="preserve">brojeva s kola </w:t>
      </w:r>
      <w:r>
        <w:t>sreće i igraće kocke 3 ili 4?</w:t>
      </w:r>
    </w:p>
    <w:p w14:paraId="374BE199" w14:textId="77777777" w:rsidR="00CA4990" w:rsidRDefault="00CA4990" w:rsidP="00CA4990">
      <w:pPr>
        <w:tabs>
          <w:tab w:val="left" w:pos="284"/>
        </w:tabs>
      </w:pPr>
    </w:p>
    <w:p w14:paraId="751A8C49" w14:textId="77777777" w:rsidR="00CA4990" w:rsidRDefault="00CA4990" w:rsidP="00CA4990">
      <w:pPr>
        <w:tabs>
          <w:tab w:val="left" w:pos="284"/>
        </w:tabs>
      </w:pPr>
    </w:p>
    <w:p w14:paraId="1684C754" w14:textId="77777777" w:rsidR="00CA4990" w:rsidRDefault="00CA4990" w:rsidP="00CA4990">
      <w:pPr>
        <w:tabs>
          <w:tab w:val="left" w:pos="284"/>
        </w:tabs>
      </w:pPr>
    </w:p>
    <w:p w14:paraId="7EDFB043" w14:textId="77777777" w:rsidR="00CA4990" w:rsidRPr="00BA7D18" w:rsidRDefault="00CA4990" w:rsidP="00CA4990">
      <w:pPr>
        <w:pStyle w:val="Odlomakpopisa"/>
        <w:numPr>
          <w:ilvl w:val="0"/>
          <w:numId w:val="5"/>
        </w:numPr>
        <w:tabs>
          <w:tab w:val="left" w:pos="284"/>
        </w:tabs>
        <w:spacing w:after="160" w:line="259" w:lineRule="auto"/>
      </w:pPr>
      <w:r w:rsidRPr="00BA7D18">
        <w:t>Bacamo dvije kocke. Kolika je vjerojatnost događaja:</w:t>
      </w:r>
    </w:p>
    <w:p w14:paraId="6679F6DE" w14:textId="77777777" w:rsidR="00CA4990" w:rsidRPr="00BA7D18" w:rsidRDefault="00CA4990" w:rsidP="00CA4990">
      <w:pPr>
        <w:pStyle w:val="Odlomakpopisa"/>
        <w:numPr>
          <w:ilvl w:val="0"/>
          <w:numId w:val="6"/>
        </w:numPr>
        <w:tabs>
          <w:tab w:val="left" w:pos="284"/>
        </w:tabs>
        <w:spacing w:after="160" w:line="259" w:lineRule="auto"/>
      </w:pPr>
      <w:r w:rsidRPr="00BA7D18">
        <w:rPr>
          <w:noProof/>
        </w:rPr>
        <w:drawing>
          <wp:anchor distT="0" distB="0" distL="114300" distR="114300" simplePos="0" relativeHeight="251659264" behindDoc="1" locked="0" layoutInCell="1" allowOverlap="1" wp14:anchorId="1781D84A" wp14:editId="6B5354DD">
            <wp:simplePos x="0" y="0"/>
            <wp:positionH relativeFrom="column">
              <wp:posOffset>3257550</wp:posOffset>
            </wp:positionH>
            <wp:positionV relativeFrom="paragraph">
              <wp:posOffset>10160</wp:posOffset>
            </wp:positionV>
            <wp:extent cx="1076325" cy="809625"/>
            <wp:effectExtent l="0" t="0" r="9525" b="9525"/>
            <wp:wrapNone/>
            <wp:docPr id="49" name="Slika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A7D18">
        <w:t>A – Zbroj je brojeva koji su pali 7.</w:t>
      </w:r>
    </w:p>
    <w:p w14:paraId="70009EA7" w14:textId="77777777" w:rsidR="00CA4990" w:rsidRPr="00BA7D18" w:rsidRDefault="00CA4990" w:rsidP="00CA4990">
      <w:pPr>
        <w:pStyle w:val="Odlomakpopisa"/>
        <w:numPr>
          <w:ilvl w:val="0"/>
          <w:numId w:val="6"/>
        </w:numPr>
        <w:tabs>
          <w:tab w:val="left" w:pos="284"/>
        </w:tabs>
        <w:spacing w:after="160" w:line="259" w:lineRule="auto"/>
      </w:pPr>
      <w:r w:rsidRPr="00BA7D18">
        <w:t xml:space="preserve">B – </w:t>
      </w:r>
      <w:bookmarkStart w:id="0" w:name="_Hlk77340543"/>
      <w:r w:rsidRPr="00BA7D18">
        <w:t>Zbroj brojeva koji su pali djeljiv je s 3.</w:t>
      </w:r>
      <w:bookmarkEnd w:id="0"/>
    </w:p>
    <w:p w14:paraId="62D35E1C" w14:textId="77777777" w:rsidR="00CA4990" w:rsidRPr="00BA7D18" w:rsidRDefault="00CA4990" w:rsidP="00CA4990">
      <w:pPr>
        <w:pStyle w:val="Odlomakpopisa"/>
        <w:numPr>
          <w:ilvl w:val="0"/>
          <w:numId w:val="6"/>
        </w:numPr>
        <w:tabs>
          <w:tab w:val="left" w:pos="284"/>
        </w:tabs>
        <w:spacing w:after="160" w:line="259" w:lineRule="auto"/>
      </w:pPr>
      <w:r w:rsidRPr="00BA7D18">
        <w:t xml:space="preserve">C – </w:t>
      </w:r>
      <w:bookmarkStart w:id="1" w:name="_Hlk77340604"/>
      <w:r w:rsidRPr="00BA7D18">
        <w:t>Nije pala ni jedna šestica.</w:t>
      </w:r>
      <w:bookmarkEnd w:id="1"/>
    </w:p>
    <w:p w14:paraId="61CE324F" w14:textId="77777777" w:rsidR="00CA4990" w:rsidRPr="00BA7D18" w:rsidRDefault="00CA4990" w:rsidP="00CA4990">
      <w:pPr>
        <w:pStyle w:val="Odlomakpopisa"/>
        <w:numPr>
          <w:ilvl w:val="0"/>
          <w:numId w:val="6"/>
        </w:numPr>
        <w:tabs>
          <w:tab w:val="left" w:pos="284"/>
        </w:tabs>
        <w:spacing w:after="160" w:line="259" w:lineRule="auto"/>
      </w:pPr>
      <w:r w:rsidRPr="00BA7D18">
        <w:t>D - Pala je barem jedna šestica.</w:t>
      </w:r>
    </w:p>
    <w:p w14:paraId="3E6CEE3F" w14:textId="77777777" w:rsidR="00CA4990" w:rsidRPr="00BA7D18" w:rsidRDefault="00CA4990" w:rsidP="00CA4990">
      <w:pPr>
        <w:tabs>
          <w:tab w:val="left" w:pos="284"/>
        </w:tabs>
      </w:pPr>
    </w:p>
    <w:p w14:paraId="73FCAFCA" w14:textId="77777777" w:rsidR="00CA4990" w:rsidRPr="00BA7D18" w:rsidRDefault="00CA4990" w:rsidP="00CA4990">
      <w:pPr>
        <w:tabs>
          <w:tab w:val="left" w:pos="284"/>
        </w:tabs>
      </w:pPr>
    </w:p>
    <w:p w14:paraId="3FF0CE78" w14:textId="77777777" w:rsidR="00CA4990" w:rsidRPr="00BA7D18" w:rsidRDefault="00CA4990" w:rsidP="00CA4990">
      <w:pPr>
        <w:pStyle w:val="Odlomakpopisa"/>
        <w:numPr>
          <w:ilvl w:val="0"/>
          <w:numId w:val="5"/>
        </w:numPr>
        <w:tabs>
          <w:tab w:val="left" w:pos="284"/>
        </w:tabs>
        <w:spacing w:after="160" w:line="259" w:lineRule="auto"/>
      </w:pPr>
      <w:r w:rsidRPr="00BA7D18">
        <w:t>Bacamo novčić tri puta. Kolika je vjerojatnost događaja:</w:t>
      </w:r>
    </w:p>
    <w:p w14:paraId="142DB5A0" w14:textId="77777777" w:rsidR="00CA4990" w:rsidRPr="00BA7D18" w:rsidRDefault="00CA4990" w:rsidP="00CA4990">
      <w:pPr>
        <w:pStyle w:val="Odlomakpopisa"/>
        <w:numPr>
          <w:ilvl w:val="0"/>
          <w:numId w:val="7"/>
        </w:numPr>
        <w:tabs>
          <w:tab w:val="left" w:pos="284"/>
        </w:tabs>
        <w:spacing w:after="160" w:line="259" w:lineRule="auto"/>
      </w:pPr>
      <w:bookmarkStart w:id="2" w:name="_Hlk77321573"/>
      <w:r w:rsidRPr="00BA7D18">
        <w:rPr>
          <w:noProof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76EB9526" wp14:editId="46C5BE2D">
                <wp:simplePos x="0" y="0"/>
                <wp:positionH relativeFrom="column">
                  <wp:posOffset>3676650</wp:posOffset>
                </wp:positionH>
                <wp:positionV relativeFrom="paragraph">
                  <wp:posOffset>5715</wp:posOffset>
                </wp:positionV>
                <wp:extent cx="1333500" cy="640715"/>
                <wp:effectExtent l="0" t="0" r="0" b="6985"/>
                <wp:wrapNone/>
                <wp:docPr id="16" name="Grupa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3500" cy="640715"/>
                          <a:chOff x="0" y="0"/>
                          <a:chExt cx="1333500" cy="640715"/>
                        </a:xfrm>
                      </wpg:grpSpPr>
                      <pic:pic xmlns:pic="http://schemas.openxmlformats.org/drawingml/2006/picture">
                        <pic:nvPicPr>
                          <pic:cNvPr id="19" name="Slika 19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16280" y="7620"/>
                            <a:ext cx="617220" cy="6330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5" name="Slika 25"/>
                          <pic:cNvPicPr>
                            <a:picLocks noChangeAspect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9610" cy="6381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D139B8B" id="Grupa 16" o:spid="_x0000_s1026" style="position:absolute;margin-left:289.5pt;margin-top:.45pt;width:105pt;height:50.45pt;z-index:-251656192" coordsize="13335,640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">
                <v:shape id="Slika 19" o:spid="_x0000_s1027" type="#_x0000_t75" style="position:absolute;left:7162;top:76;width:6173;height:63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">
                  <v:imagedata r:id="rId26" o:title=""/>
                </v:shape>
                <v:shape id="Slika 25" o:spid="_x0000_s1028" type="#_x0000_t75" style="position:absolute;width:6896;height:6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">
                  <v:imagedata r:id="rId27" o:title=""/>
                </v:shape>
              </v:group>
            </w:pict>
          </mc:Fallback>
        </mc:AlternateContent>
      </w:r>
      <w:r w:rsidRPr="00BA7D18">
        <w:t>A – Tri je puta palo pismo.</w:t>
      </w:r>
    </w:p>
    <w:p w14:paraId="389D8169" w14:textId="77777777" w:rsidR="00CA4990" w:rsidRPr="00BA7D18" w:rsidRDefault="00CA4990" w:rsidP="00CA4990">
      <w:pPr>
        <w:pStyle w:val="Odlomakpopisa"/>
        <w:numPr>
          <w:ilvl w:val="0"/>
          <w:numId w:val="7"/>
        </w:numPr>
        <w:tabs>
          <w:tab w:val="left" w:pos="284"/>
        </w:tabs>
        <w:spacing w:after="160" w:line="259" w:lineRule="auto"/>
      </w:pPr>
      <w:r w:rsidRPr="00BA7D18">
        <w:t>B – Tri je puta palo isto.</w:t>
      </w:r>
      <w:r w:rsidRPr="00BA7D18">
        <w:rPr>
          <w:noProof/>
        </w:rPr>
        <w:t xml:space="preserve"> </w:t>
      </w:r>
    </w:p>
    <w:p w14:paraId="0D7A5B29" w14:textId="77777777" w:rsidR="00CA4990" w:rsidRPr="00BA7D18" w:rsidRDefault="00CA4990" w:rsidP="00CA4990">
      <w:pPr>
        <w:pStyle w:val="Odlomakpopisa"/>
        <w:numPr>
          <w:ilvl w:val="0"/>
          <w:numId w:val="7"/>
        </w:numPr>
        <w:tabs>
          <w:tab w:val="left" w:pos="284"/>
        </w:tabs>
        <w:spacing w:after="160" w:line="259" w:lineRule="auto"/>
      </w:pPr>
      <w:r w:rsidRPr="00BA7D18">
        <w:t>C - Posljednje je palo pismo.</w:t>
      </w:r>
      <w:r w:rsidRPr="00BA7D18">
        <w:rPr>
          <w:noProof/>
        </w:rPr>
        <w:t xml:space="preserve"> </w:t>
      </w:r>
    </w:p>
    <w:p w14:paraId="2A07E859" w14:textId="77777777" w:rsidR="00CA4990" w:rsidRPr="00BA7D18" w:rsidRDefault="00CA4990" w:rsidP="00CA4990">
      <w:pPr>
        <w:pStyle w:val="Odlomakpopisa"/>
        <w:numPr>
          <w:ilvl w:val="0"/>
          <w:numId w:val="7"/>
        </w:numPr>
        <w:tabs>
          <w:tab w:val="left" w:pos="284"/>
        </w:tabs>
        <w:spacing w:after="160" w:line="259" w:lineRule="auto"/>
      </w:pPr>
      <w:r w:rsidRPr="00BA7D18">
        <w:t>D - Pala su tri pisma ili barem dvije glave.</w:t>
      </w:r>
    </w:p>
    <w:bookmarkEnd w:id="2"/>
    <w:p w14:paraId="0C695781" w14:textId="77777777" w:rsidR="00CA4990" w:rsidRPr="00BA7D18" w:rsidRDefault="00CA4990" w:rsidP="00CA4990">
      <w:pPr>
        <w:tabs>
          <w:tab w:val="left" w:pos="284"/>
        </w:tabs>
        <w:ind w:left="284" w:hanging="284"/>
        <w:rPr>
          <w:rFonts w:cstheme="minorHAnsi"/>
        </w:rPr>
      </w:pPr>
    </w:p>
    <w:p w14:paraId="404EBA0B" w14:textId="77777777" w:rsidR="00CA4990" w:rsidRPr="00BA7D18" w:rsidRDefault="00CA4990" w:rsidP="00CA4990">
      <w:pPr>
        <w:tabs>
          <w:tab w:val="left" w:pos="284"/>
        </w:tabs>
        <w:ind w:left="284" w:hanging="284"/>
        <w:rPr>
          <w:rFonts w:cstheme="minorHAnsi"/>
        </w:rPr>
      </w:pPr>
    </w:p>
    <w:p w14:paraId="27440B18" w14:textId="77777777" w:rsidR="00CA4990" w:rsidRPr="00BA7D18" w:rsidRDefault="00CA4990" w:rsidP="00CA4990">
      <w:pPr>
        <w:pStyle w:val="Odlomakpopisa"/>
        <w:numPr>
          <w:ilvl w:val="0"/>
          <w:numId w:val="5"/>
        </w:numPr>
        <w:tabs>
          <w:tab w:val="left" w:pos="2712"/>
        </w:tabs>
        <w:spacing w:after="160" w:line="259" w:lineRule="auto"/>
        <w:rPr>
          <w:rFonts w:cstheme="minorHAnsi"/>
        </w:rPr>
      </w:pPr>
      <w:r w:rsidRPr="00BA7D18">
        <w:rPr>
          <w:rFonts w:cstheme="minorHAnsi"/>
        </w:rPr>
        <w:t>U kutiji je 10 kuglica; 6 crvenih i 4 bijele. Izvlače se tri kuglice jedna za drugom s vraćanjem. Kolika je vjerojatnost da će barem jedna izvučena kuglica biti bijela?</w:t>
      </w:r>
    </w:p>
    <w:p w14:paraId="786A5C0D" w14:textId="77777777" w:rsidR="00CA4990" w:rsidRPr="00BA7D18" w:rsidRDefault="00CA4990" w:rsidP="00CA4990">
      <w:pPr>
        <w:pStyle w:val="Odlomakpopisa"/>
        <w:tabs>
          <w:tab w:val="left" w:pos="2712"/>
        </w:tabs>
        <w:spacing w:after="160" w:line="259" w:lineRule="auto"/>
        <w:rPr>
          <w:rFonts w:cstheme="minorHAnsi"/>
        </w:rPr>
      </w:pPr>
    </w:p>
    <w:p w14:paraId="235A51BD" w14:textId="77777777" w:rsidR="00CA4990" w:rsidRPr="00BA7D18" w:rsidRDefault="00CA4990" w:rsidP="00CA4990">
      <w:pPr>
        <w:pStyle w:val="Odlomakpopisa"/>
        <w:tabs>
          <w:tab w:val="left" w:pos="2712"/>
        </w:tabs>
        <w:spacing w:after="160" w:line="259" w:lineRule="auto"/>
        <w:rPr>
          <w:rFonts w:cstheme="minorHAnsi"/>
        </w:rPr>
      </w:pPr>
    </w:p>
    <w:p w14:paraId="5AFE929B" w14:textId="77777777" w:rsidR="00CA4990" w:rsidRPr="00BA7D18" w:rsidRDefault="00CA4990" w:rsidP="00CA4990">
      <w:pPr>
        <w:pStyle w:val="Odlomakpopisa"/>
        <w:tabs>
          <w:tab w:val="left" w:pos="2712"/>
        </w:tabs>
        <w:spacing w:after="160" w:line="259" w:lineRule="auto"/>
        <w:rPr>
          <w:rFonts w:cstheme="minorHAnsi"/>
        </w:rPr>
      </w:pPr>
    </w:p>
    <w:p w14:paraId="734B2111" w14:textId="77777777" w:rsidR="00CA4990" w:rsidRPr="00BA7D18" w:rsidRDefault="00CA4990" w:rsidP="00CA4990">
      <w:pPr>
        <w:pStyle w:val="Odlomakpopisa"/>
        <w:tabs>
          <w:tab w:val="left" w:pos="2712"/>
        </w:tabs>
        <w:spacing w:after="160" w:line="259" w:lineRule="auto"/>
        <w:rPr>
          <w:rFonts w:cstheme="minorHAnsi"/>
        </w:rPr>
      </w:pPr>
    </w:p>
    <w:p w14:paraId="2440846F" w14:textId="77777777" w:rsidR="00CA4990" w:rsidRPr="00BA7D18" w:rsidRDefault="00CA4990" w:rsidP="00CA4990">
      <w:pPr>
        <w:pStyle w:val="Odlomakpopisa"/>
        <w:numPr>
          <w:ilvl w:val="0"/>
          <w:numId w:val="5"/>
        </w:numPr>
        <w:tabs>
          <w:tab w:val="left" w:pos="284"/>
        </w:tabs>
        <w:spacing w:after="160" w:line="259" w:lineRule="auto"/>
        <w:rPr>
          <w:rFonts w:cstheme="minorHAnsi"/>
        </w:rPr>
      </w:pPr>
      <w:r w:rsidRPr="00BA7D18">
        <w:rPr>
          <w:rFonts w:cstheme="minorHAnsi"/>
        </w:rPr>
        <w:t>Prema vremenskoj prognozi vjerojatnost je kiše u subotu 60 %, a u nedjelju 70 %. Kolika će biti vjerojatnost da kiša padne barem u jednom od ta dva dana?</w:t>
      </w:r>
    </w:p>
    <w:p w14:paraId="5A256885" w14:textId="77777777" w:rsidR="00CA4990" w:rsidRPr="00BA7D18" w:rsidRDefault="00CA4990" w:rsidP="00CA4990">
      <w:pPr>
        <w:pStyle w:val="Odlomakpopisa"/>
        <w:rPr>
          <w:rFonts w:cstheme="minorHAnsi"/>
        </w:rPr>
      </w:pPr>
    </w:p>
    <w:p w14:paraId="68279A1E" w14:textId="77777777" w:rsidR="00CA4990" w:rsidRPr="00BA7D18" w:rsidRDefault="00CA4990" w:rsidP="00CA4990">
      <w:pPr>
        <w:pStyle w:val="Odlomakpopisa"/>
        <w:rPr>
          <w:rFonts w:cstheme="minorHAnsi"/>
        </w:rPr>
      </w:pPr>
    </w:p>
    <w:p w14:paraId="52506F01" w14:textId="77777777" w:rsidR="00CA4990" w:rsidRPr="00BA7D18" w:rsidRDefault="00CA4990" w:rsidP="00CA4990">
      <w:pPr>
        <w:pStyle w:val="Odlomakpopisa"/>
        <w:rPr>
          <w:rFonts w:cstheme="minorHAnsi"/>
        </w:rPr>
      </w:pPr>
    </w:p>
    <w:p w14:paraId="72BF47BC" w14:textId="77777777" w:rsidR="00CA4990" w:rsidRPr="00BA7D18" w:rsidRDefault="00CA4990" w:rsidP="00CA4990">
      <w:pPr>
        <w:pStyle w:val="Odlomakpopisa"/>
        <w:rPr>
          <w:rFonts w:cstheme="minorHAnsi"/>
        </w:rPr>
      </w:pPr>
    </w:p>
    <w:p w14:paraId="2F2FF75A" w14:textId="77777777" w:rsidR="00CA4990" w:rsidRPr="00BA7D18" w:rsidRDefault="00CA4990" w:rsidP="00CA4990">
      <w:pPr>
        <w:pStyle w:val="Odlomakpopisa"/>
        <w:numPr>
          <w:ilvl w:val="0"/>
          <w:numId w:val="5"/>
        </w:numPr>
        <w:tabs>
          <w:tab w:val="left" w:pos="284"/>
        </w:tabs>
        <w:spacing w:after="160" w:line="259" w:lineRule="auto"/>
        <w:rPr>
          <w:rFonts w:cstheme="minorHAnsi"/>
        </w:rPr>
      </w:pPr>
      <w:r w:rsidRPr="00BA7D18">
        <w:rPr>
          <w:rFonts w:cstheme="minorHAnsi"/>
        </w:rPr>
        <w:t>Ema dva puta gađa kvadratnu  metu sa slike. Kolika je vjerojatnost događaja:</w:t>
      </w:r>
    </w:p>
    <w:p w14:paraId="5E30FB81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  <w:sectPr w:rsidR="00CA4990" w:rsidSect="00CA4990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2B1DA96D" wp14:editId="2BF995B6">
            <wp:simplePos x="0" y="0"/>
            <wp:positionH relativeFrom="column">
              <wp:posOffset>735330</wp:posOffset>
            </wp:positionH>
            <wp:positionV relativeFrom="paragraph">
              <wp:posOffset>7620</wp:posOffset>
            </wp:positionV>
            <wp:extent cx="1691640" cy="1815117"/>
            <wp:effectExtent l="0" t="0" r="3810" b="0"/>
            <wp:wrapNone/>
            <wp:docPr id="50" name="Slika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81511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82D6C77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</w:p>
    <w:p w14:paraId="21A6DA96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</w:p>
    <w:p w14:paraId="191C7FAA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</w:p>
    <w:p w14:paraId="755A680F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</w:p>
    <w:p w14:paraId="2856F658" w14:textId="77777777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</w:p>
    <w:p w14:paraId="2B356137" w14:textId="77777777" w:rsidR="00CA4990" w:rsidRPr="00BA7D18" w:rsidRDefault="00CA4990" w:rsidP="00CA4990">
      <w:pPr>
        <w:pStyle w:val="Odlomakpopisa"/>
        <w:numPr>
          <w:ilvl w:val="0"/>
          <w:numId w:val="8"/>
        </w:numPr>
        <w:tabs>
          <w:tab w:val="left" w:pos="284"/>
        </w:tabs>
        <w:spacing w:after="160" w:line="259" w:lineRule="auto"/>
      </w:pPr>
      <w:r>
        <w:t xml:space="preserve">A – Oba puta </w:t>
      </w:r>
      <w:r w:rsidRPr="00BA7D18">
        <w:t>pogodila je područje iste boje.</w:t>
      </w:r>
    </w:p>
    <w:p w14:paraId="39DF4D41" w14:textId="77777777" w:rsidR="00CA4990" w:rsidRPr="00BA7D18" w:rsidRDefault="00CA4990" w:rsidP="00CA4990">
      <w:pPr>
        <w:pStyle w:val="Odlomakpopisa"/>
        <w:numPr>
          <w:ilvl w:val="0"/>
          <w:numId w:val="8"/>
        </w:numPr>
        <w:tabs>
          <w:tab w:val="left" w:pos="284"/>
        </w:tabs>
        <w:spacing w:after="160" w:line="259" w:lineRule="auto"/>
      </w:pPr>
      <w:r w:rsidRPr="00BA7D18">
        <w:t>B –  Pogodila je područja različitih boja.</w:t>
      </w:r>
      <w:r w:rsidRPr="00BA7D18">
        <w:rPr>
          <w:noProof/>
        </w:rPr>
        <w:t xml:space="preserve"> </w:t>
      </w:r>
    </w:p>
    <w:p w14:paraId="46A37B06" w14:textId="77777777" w:rsidR="00CA4990" w:rsidRDefault="00CA4990" w:rsidP="00CA4990">
      <w:pPr>
        <w:pStyle w:val="Odlomakpopisa"/>
        <w:numPr>
          <w:ilvl w:val="0"/>
          <w:numId w:val="8"/>
        </w:numPr>
        <w:tabs>
          <w:tab w:val="left" w:pos="284"/>
        </w:tabs>
        <w:spacing w:after="160" w:line="259" w:lineRule="auto"/>
      </w:pPr>
      <w:r w:rsidRPr="00BA7D18">
        <w:t>C –  Pogodila je metu, ali nije pogodila ružičasto područje</w:t>
      </w:r>
      <w:r>
        <w:t>.</w:t>
      </w:r>
      <w:r w:rsidRPr="00C421CE">
        <w:rPr>
          <w:noProof/>
        </w:rPr>
        <w:t xml:space="preserve"> </w:t>
      </w:r>
    </w:p>
    <w:p w14:paraId="08B368CE" w14:textId="77777777" w:rsidR="00CA4990" w:rsidRDefault="00CA4990" w:rsidP="00CA4990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65C84F38" w14:textId="77777777" w:rsidR="00CA4990" w:rsidRDefault="00CA4990" w:rsidP="00CA4990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  <w:sectPr w:rsidR="00CA4990" w:rsidSect="00844E78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509413E0" w14:textId="77777777" w:rsidR="00CA4990" w:rsidRPr="00284A21" w:rsidRDefault="00CA4990" w:rsidP="00CA4990">
      <w:pPr>
        <w:rPr>
          <w:b/>
          <w:color w:val="000000" w:themeColor="text1"/>
        </w:rPr>
      </w:pPr>
      <w:r w:rsidRPr="00284A21">
        <w:rPr>
          <w:b/>
          <w:color w:val="000000" w:themeColor="text1"/>
        </w:rPr>
        <w:lastRenderedPageBreak/>
        <w:t>Dopunski zadatci</w:t>
      </w:r>
    </w:p>
    <w:p w14:paraId="5BCB4DDE" w14:textId="77777777" w:rsidR="00CA4990" w:rsidRDefault="00CA4990" w:rsidP="00CA4990">
      <w:pPr>
        <w:tabs>
          <w:tab w:val="left" w:pos="284"/>
        </w:tabs>
        <w:rPr>
          <w:color w:val="000000" w:themeColor="text1"/>
        </w:rPr>
      </w:pPr>
      <w:r w:rsidRPr="00284A21">
        <w:rPr>
          <w:color w:val="000000" w:themeColor="text1"/>
        </w:rPr>
        <w:t>1</w:t>
      </w:r>
      <w:r>
        <w:rPr>
          <w:color w:val="000000" w:themeColor="text1"/>
        </w:rPr>
        <w:t>.</w:t>
      </w:r>
      <w:r>
        <w:rPr>
          <w:color w:val="000000" w:themeColor="text1"/>
        </w:rPr>
        <w:tab/>
        <w:t>Pogledajte sliku i dopunite rečenice.</w:t>
      </w:r>
    </w:p>
    <w:p w14:paraId="21772128" w14:textId="77777777" w:rsidR="00CA4990" w:rsidRDefault="00CA4990" w:rsidP="00CA4990">
      <w:pPr>
        <w:tabs>
          <w:tab w:val="left" w:pos="284"/>
        </w:tabs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20F13C2A" wp14:editId="619DD0F3">
            <wp:simplePos x="0" y="0"/>
            <wp:positionH relativeFrom="column">
              <wp:posOffset>339205</wp:posOffset>
            </wp:positionH>
            <wp:positionV relativeFrom="paragraph">
              <wp:posOffset>114819</wp:posOffset>
            </wp:positionV>
            <wp:extent cx="1731819" cy="1251642"/>
            <wp:effectExtent l="0" t="0" r="1905" b="5715"/>
            <wp:wrapNone/>
            <wp:docPr id="51" name="Slika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1819" cy="125164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23FB765" w14:textId="77777777" w:rsidR="00CA4990" w:rsidRDefault="00CA4990" w:rsidP="00CA4990">
      <w:pPr>
        <w:tabs>
          <w:tab w:val="left" w:pos="284"/>
        </w:tabs>
      </w:pPr>
    </w:p>
    <w:p w14:paraId="116BA2EB" w14:textId="77777777" w:rsidR="00CA4990" w:rsidRPr="00284A21" w:rsidRDefault="00CA4990" w:rsidP="00CA4990">
      <w:pPr>
        <w:tabs>
          <w:tab w:val="left" w:pos="284"/>
        </w:tabs>
        <w:sectPr w:rsidR="00CA4990" w:rsidRPr="00284A21" w:rsidSect="00AC702C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6955C359" w14:textId="77777777" w:rsidR="00CA4990" w:rsidRDefault="00CA4990" w:rsidP="00CA4990">
      <w:pPr>
        <w:tabs>
          <w:tab w:val="left" w:pos="284"/>
        </w:tabs>
      </w:pPr>
    </w:p>
    <w:p w14:paraId="1A340D18" w14:textId="77777777" w:rsidR="00CA4990" w:rsidRDefault="00CA4990" w:rsidP="00CA4990">
      <w:pPr>
        <w:tabs>
          <w:tab w:val="left" w:pos="284"/>
        </w:tabs>
      </w:pPr>
    </w:p>
    <w:p w14:paraId="59E70A70" w14:textId="77777777" w:rsidR="00CA4990" w:rsidRDefault="00CA4990" w:rsidP="00CA4990">
      <w:pPr>
        <w:tabs>
          <w:tab w:val="left" w:pos="284"/>
        </w:tabs>
      </w:pPr>
    </w:p>
    <w:p w14:paraId="0F8857C9" w14:textId="77777777" w:rsidR="00CA4990" w:rsidRDefault="00CA4990" w:rsidP="00CA4990">
      <w:pPr>
        <w:tabs>
          <w:tab w:val="left" w:pos="284"/>
        </w:tabs>
      </w:pPr>
    </w:p>
    <w:p w14:paraId="7C9C7F7A" w14:textId="77777777" w:rsidR="00CA4990" w:rsidRDefault="00CA4990" w:rsidP="00CA4990">
      <w:pPr>
        <w:tabs>
          <w:tab w:val="left" w:pos="284"/>
        </w:tabs>
      </w:pPr>
    </w:p>
    <w:p w14:paraId="1AD353C6" w14:textId="77777777" w:rsidR="00CA4990" w:rsidRDefault="00CA4990" w:rsidP="00CA4990">
      <w:pPr>
        <w:tabs>
          <w:tab w:val="left" w:pos="284"/>
        </w:tabs>
      </w:pPr>
    </w:p>
    <w:p w14:paraId="38418E80" w14:textId="77777777" w:rsidR="00CA4990" w:rsidRDefault="00CA4990" w:rsidP="00CA4990">
      <w:pPr>
        <w:tabs>
          <w:tab w:val="left" w:pos="284"/>
        </w:tabs>
        <w:sectPr w:rsidR="00CA4990" w:rsidSect="00AC702C">
          <w:type w:val="continuous"/>
          <w:pgSz w:w="11906" w:h="16838"/>
          <w:pgMar w:top="1134" w:right="1134" w:bottom="1134" w:left="1134" w:header="708" w:footer="708" w:gutter="0"/>
          <w:cols w:num="2" w:space="708"/>
          <w:docGrid w:linePitch="360"/>
        </w:sectPr>
      </w:pPr>
    </w:p>
    <w:p w14:paraId="4604877C" w14:textId="77777777" w:rsidR="00CA4990" w:rsidRPr="00BA7D18" w:rsidRDefault="00CA4990" w:rsidP="00CA4990">
      <w:pPr>
        <w:pStyle w:val="Odlomakpopisa"/>
        <w:numPr>
          <w:ilvl w:val="0"/>
          <w:numId w:val="2"/>
        </w:numPr>
        <w:tabs>
          <w:tab w:val="left" w:pos="284"/>
        </w:tabs>
        <w:sectPr w:rsidR="00CA4990" w:rsidRPr="00BA7D18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  <w:r w:rsidRPr="00BA7D18">
        <w:t>Broj je kuglica u posudi ______________  .</w:t>
      </w:r>
    </w:p>
    <w:p w14:paraId="36CE88B9" w14:textId="77777777" w:rsidR="00CA4990" w:rsidRPr="00BA7D18" w:rsidRDefault="00CA4990" w:rsidP="00CA4990">
      <w:pPr>
        <w:pStyle w:val="Odlomakpopisa"/>
        <w:numPr>
          <w:ilvl w:val="0"/>
          <w:numId w:val="2"/>
        </w:numPr>
        <w:tabs>
          <w:tab w:val="left" w:pos="284"/>
        </w:tabs>
      </w:pPr>
      <w:r w:rsidRPr="00BA7D18">
        <w:t>Broj je povoljnih ishoda, ako želimo izvući jednu crvenu kuglicu ______ , za jednu zelenu kuglicu ___, a za jednu smeđu ____ .</w:t>
      </w:r>
    </w:p>
    <w:p w14:paraId="2C5FF188" w14:textId="77777777" w:rsidR="00CA4990" w:rsidRDefault="00CA4990" w:rsidP="00CA4990">
      <w:pPr>
        <w:pStyle w:val="Odlomakpopisa"/>
        <w:numPr>
          <w:ilvl w:val="0"/>
          <w:numId w:val="2"/>
        </w:numPr>
        <w:tabs>
          <w:tab w:val="left" w:pos="284"/>
        </w:tabs>
      </w:pPr>
      <w:r w:rsidRPr="00BA7D18">
        <w:t xml:space="preserve">Vjerojatnost događaja </w:t>
      </w:r>
      <w:r w:rsidRPr="00BA7D18">
        <w:tab/>
        <w:t xml:space="preserve"> A – „Izvučena je </w:t>
      </w:r>
      <w:r>
        <w:t>crvena kuglica“ je p(A)= _____ .</w:t>
      </w:r>
    </w:p>
    <w:p w14:paraId="77C1BD74" w14:textId="77777777" w:rsidR="00CA4990" w:rsidRDefault="00CA4990" w:rsidP="00CA4990">
      <w:pPr>
        <w:pStyle w:val="Odlomakpopisa"/>
        <w:tabs>
          <w:tab w:val="left" w:pos="284"/>
        </w:tabs>
        <w:ind w:left="2880"/>
      </w:pPr>
      <w:r>
        <w:t>B – „Izvučena je zelena kuglica“ je p(B)= _____.</w:t>
      </w:r>
    </w:p>
    <w:p w14:paraId="5E8DFD2E" w14:textId="77777777" w:rsidR="00CA4990" w:rsidRDefault="00CA4990" w:rsidP="00CA4990">
      <w:pPr>
        <w:pStyle w:val="Odlomakpopisa"/>
        <w:tabs>
          <w:tab w:val="left" w:pos="284"/>
        </w:tabs>
        <w:ind w:left="2880"/>
      </w:pPr>
      <w:r>
        <w:t>C – „Izvučena je smeđa kuglica“ je p(C)= _____ .</w:t>
      </w:r>
    </w:p>
    <w:p w14:paraId="0836B93D" w14:textId="77777777" w:rsidR="00CA4990" w:rsidRDefault="00CA4990" w:rsidP="00CA4990">
      <w:pPr>
        <w:pStyle w:val="Odlomakpopisa"/>
        <w:tabs>
          <w:tab w:val="left" w:pos="284"/>
        </w:tabs>
        <w:ind w:left="2880"/>
      </w:pPr>
    </w:p>
    <w:p w14:paraId="366CFF60" w14:textId="77777777" w:rsidR="00CA4990" w:rsidRDefault="00CA4990" w:rsidP="00CA4990">
      <w:pPr>
        <w:tabs>
          <w:tab w:val="left" w:pos="284"/>
        </w:tabs>
        <w:ind w:left="284" w:hanging="284"/>
        <w:sectPr w:rsidR="00CA4990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  <w:r>
        <w:t>2.</w:t>
      </w:r>
      <w:r>
        <w:tab/>
        <w:t xml:space="preserve">Na svakoj kartici napisano je po jedno slovo. Kartice su ispremještane i bez gledanja izvučena je jedna kartica. </w:t>
      </w:r>
    </w:p>
    <w:p w14:paraId="0E8DD1C8" w14:textId="77777777" w:rsidR="00CA4990" w:rsidRDefault="00CA4990" w:rsidP="00CA4990">
      <w:pPr>
        <w:tabs>
          <w:tab w:val="left" w:pos="284"/>
        </w:tabs>
      </w:pPr>
      <w:r w:rsidRPr="000C57FF">
        <w:rPr>
          <w:noProof/>
        </w:rPr>
        <w:drawing>
          <wp:anchor distT="0" distB="0" distL="114300" distR="114300" simplePos="0" relativeHeight="251666432" behindDoc="1" locked="0" layoutInCell="1" allowOverlap="1" wp14:anchorId="7E65F53B" wp14:editId="287DDB69">
            <wp:simplePos x="0" y="0"/>
            <wp:positionH relativeFrom="column">
              <wp:posOffset>976745</wp:posOffset>
            </wp:positionH>
            <wp:positionV relativeFrom="paragraph">
              <wp:posOffset>7678</wp:posOffset>
            </wp:positionV>
            <wp:extent cx="2597728" cy="1205230"/>
            <wp:effectExtent l="0" t="0" r="0" b="0"/>
            <wp:wrapNone/>
            <wp:docPr id="52" name="Slika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370" b="72118"/>
                    <a:stretch/>
                  </pic:blipFill>
                  <pic:spPr bwMode="auto">
                    <a:xfrm>
                      <a:off x="0" y="0"/>
                      <a:ext cx="2597728" cy="120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71B59934" w14:textId="77777777" w:rsidR="00CA4990" w:rsidRDefault="00CA4990" w:rsidP="00CA4990">
      <w:pPr>
        <w:tabs>
          <w:tab w:val="left" w:pos="284"/>
        </w:tabs>
      </w:pPr>
    </w:p>
    <w:p w14:paraId="5EC35EE4" w14:textId="77777777" w:rsidR="00CA4990" w:rsidRDefault="00CA4990" w:rsidP="00CA4990">
      <w:pPr>
        <w:tabs>
          <w:tab w:val="left" w:pos="284"/>
        </w:tabs>
      </w:pPr>
    </w:p>
    <w:p w14:paraId="081C4C8A" w14:textId="77777777" w:rsidR="00CA4990" w:rsidRDefault="00CA4990" w:rsidP="00CA4990">
      <w:pPr>
        <w:tabs>
          <w:tab w:val="left" w:pos="284"/>
        </w:tabs>
      </w:pPr>
    </w:p>
    <w:p w14:paraId="40B0F957" w14:textId="77777777" w:rsidR="00CA4990" w:rsidRPr="002C0FF0" w:rsidRDefault="00CA4990" w:rsidP="00CA4990">
      <w:pPr>
        <w:pStyle w:val="Odlomakpopisa"/>
        <w:numPr>
          <w:ilvl w:val="0"/>
          <w:numId w:val="3"/>
        </w:numPr>
        <w:tabs>
          <w:tab w:val="left" w:pos="284"/>
        </w:tabs>
      </w:pPr>
      <w:r w:rsidRPr="002C0FF0">
        <w:t>Ispiši</w:t>
      </w:r>
      <w:r>
        <w:t xml:space="preserve">te </w:t>
      </w:r>
      <w:r w:rsidRPr="002C0FF0">
        <w:t>sve elementarne događaje.</w:t>
      </w:r>
    </w:p>
    <w:p w14:paraId="605A42B7" w14:textId="77777777" w:rsidR="00CA4990" w:rsidRPr="002C0FF0" w:rsidRDefault="00CA4990" w:rsidP="00CA4990">
      <w:pPr>
        <w:pStyle w:val="Odlomakpopisa"/>
        <w:numPr>
          <w:ilvl w:val="0"/>
          <w:numId w:val="3"/>
        </w:numPr>
        <w:tabs>
          <w:tab w:val="left" w:pos="284"/>
        </w:tabs>
      </w:pPr>
      <w:r w:rsidRPr="002C0FF0">
        <w:t>Odredi</w:t>
      </w:r>
      <w:r>
        <w:t>te</w:t>
      </w:r>
      <w:r w:rsidRPr="002C0FF0">
        <w:t xml:space="preserve"> vjerojatnost svakog </w:t>
      </w:r>
      <w:r>
        <w:t>elementarnog događaja.</w:t>
      </w:r>
    </w:p>
    <w:p w14:paraId="01BE4498" w14:textId="77777777" w:rsidR="00CA4990" w:rsidRDefault="00CA4990" w:rsidP="00CA4990">
      <w:pPr>
        <w:tabs>
          <w:tab w:val="left" w:pos="284"/>
        </w:tabs>
      </w:pPr>
    </w:p>
    <w:p w14:paraId="7B5A3416" w14:textId="77777777" w:rsidR="00CA4990" w:rsidRDefault="00CA4990" w:rsidP="00CA4990">
      <w:pPr>
        <w:tabs>
          <w:tab w:val="left" w:pos="284"/>
        </w:tabs>
        <w:ind w:left="284" w:hanging="284"/>
      </w:pPr>
      <w:r w:rsidRPr="00F45C26">
        <w:rPr>
          <w:noProof/>
        </w:rPr>
        <w:drawing>
          <wp:anchor distT="0" distB="0" distL="114300" distR="114300" simplePos="0" relativeHeight="251665408" behindDoc="1" locked="0" layoutInCell="1" allowOverlap="1" wp14:anchorId="7F571219" wp14:editId="4A5E49CF">
            <wp:simplePos x="0" y="0"/>
            <wp:positionH relativeFrom="column">
              <wp:posOffset>5035550</wp:posOffset>
            </wp:positionH>
            <wp:positionV relativeFrom="paragraph">
              <wp:posOffset>254462</wp:posOffset>
            </wp:positionV>
            <wp:extent cx="879475" cy="755015"/>
            <wp:effectExtent l="0" t="0" r="0" b="6985"/>
            <wp:wrapTight wrapText="bothSides">
              <wp:wrapPolygon edited="0">
                <wp:start x="7954" y="0"/>
                <wp:lineTo x="0" y="545"/>
                <wp:lineTo x="0" y="9810"/>
                <wp:lineTo x="2339" y="21255"/>
                <wp:lineTo x="5147" y="21255"/>
                <wp:lineTo x="11229" y="20710"/>
                <wp:lineTo x="15440" y="19075"/>
                <wp:lineTo x="18247" y="17440"/>
                <wp:lineTo x="21054" y="13625"/>
                <wp:lineTo x="21054" y="5450"/>
                <wp:lineTo x="18247" y="2725"/>
                <wp:lineTo x="11697" y="0"/>
                <wp:lineTo x="7954" y="0"/>
              </wp:wrapPolygon>
            </wp:wrapTight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9475" cy="755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3.</w:t>
      </w:r>
      <w:r>
        <w:tab/>
        <w:t xml:space="preserve">Iz snopa </w:t>
      </w:r>
      <w:r w:rsidRPr="00BA7D18">
        <w:t xml:space="preserve">od 32 karte (4 su boje i u svakoj je boji as, kralj, dama, dečko, 10, 9, 8 i 7) izvlači se jedna karta. Zadane događaje spoji </w:t>
      </w:r>
      <w:r>
        <w:t>s pripadnim vjerojatnostima.</w:t>
      </w:r>
    </w:p>
    <w:p w14:paraId="4E8D2B07" w14:textId="77777777" w:rsidR="00CA4990" w:rsidRDefault="00CA4990" w:rsidP="00CA4990">
      <w:pPr>
        <w:tabs>
          <w:tab w:val="left" w:pos="284"/>
        </w:tabs>
        <w:sectPr w:rsidR="00CA4990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18B87FD7" w14:textId="77777777" w:rsidR="00CA4990" w:rsidRDefault="00CA4990" w:rsidP="00CA4990">
      <w:pPr>
        <w:tabs>
          <w:tab w:val="left" w:pos="284"/>
        </w:tabs>
        <w:sectPr w:rsidR="00CA4990" w:rsidSect="00AC702C">
          <w:type w:val="continuous"/>
          <w:pgSz w:w="11906" w:h="16838"/>
          <w:pgMar w:top="1134" w:right="1134" w:bottom="1134" w:left="1134" w:header="708" w:footer="708" w:gutter="0"/>
          <w:cols w:num="2" w:space="708"/>
          <w:docGrid w:linePitch="360"/>
        </w:sect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1E426670" wp14:editId="7460A12A">
            <wp:simplePos x="0" y="0"/>
            <wp:positionH relativeFrom="column">
              <wp:posOffset>400050</wp:posOffset>
            </wp:positionH>
            <wp:positionV relativeFrom="paragraph">
              <wp:posOffset>8890</wp:posOffset>
            </wp:positionV>
            <wp:extent cx="4922520" cy="2344532"/>
            <wp:effectExtent l="0" t="0" r="0" b="0"/>
            <wp:wrapNone/>
            <wp:docPr id="53" name="Slika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22520" cy="23445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90D1BD7" w14:textId="77777777" w:rsidR="00CA4990" w:rsidRDefault="00CA4990" w:rsidP="00CA4990">
      <w:pPr>
        <w:tabs>
          <w:tab w:val="left" w:pos="284"/>
        </w:tabs>
        <w:sectPr w:rsidR="00CA4990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06F204EA" w14:textId="77777777" w:rsidR="00CA4990" w:rsidRDefault="00CA4990" w:rsidP="00CA4990">
      <w:pPr>
        <w:tabs>
          <w:tab w:val="left" w:pos="284"/>
        </w:tabs>
        <w:sectPr w:rsidR="00CA4990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0DB33796" w14:textId="77777777" w:rsidR="00CA4990" w:rsidRDefault="00CA4990" w:rsidP="00CA4990">
      <w:pPr>
        <w:tabs>
          <w:tab w:val="left" w:pos="284"/>
        </w:tabs>
        <w:sectPr w:rsidR="00CA4990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2F684046" w14:textId="77777777" w:rsidR="00CA4990" w:rsidRPr="00284A21" w:rsidRDefault="00CA4990" w:rsidP="00CA4990">
      <w:pPr>
        <w:tabs>
          <w:tab w:val="left" w:pos="284"/>
        </w:tabs>
        <w:rPr>
          <w:b/>
          <w:color w:val="000000" w:themeColor="text1"/>
          <w:u w:val="single"/>
        </w:rPr>
      </w:pPr>
      <w:r w:rsidRPr="00284A21">
        <w:rPr>
          <w:b/>
          <w:color w:val="000000" w:themeColor="text1"/>
          <w:u w:val="single"/>
        </w:rPr>
        <w:lastRenderedPageBreak/>
        <w:t>Rješenja nastavnog listića</w:t>
      </w:r>
    </w:p>
    <w:p w14:paraId="4D767B8B" w14:textId="77777777" w:rsidR="00CA4990" w:rsidRPr="00BA7D18" w:rsidRDefault="00CA4990" w:rsidP="00CA4990">
      <w:pPr>
        <w:tabs>
          <w:tab w:val="left" w:pos="284"/>
        </w:tabs>
        <w:ind w:left="284" w:hanging="284"/>
        <w:jc w:val="both"/>
      </w:pPr>
      <w:bookmarkStart w:id="3" w:name="_Hlk77105566"/>
      <w:r>
        <w:t>1.</w:t>
      </w:r>
      <w:r>
        <w:tab/>
        <w:t>a)</w:t>
      </w:r>
      <w:r>
        <w:tab/>
      </w:r>
      <w:r w:rsidRPr="00BA7D18">
        <w:t xml:space="preserve">6 je elementarnih događaja, a jedan je povoljan pa je vjerojatnost događaja „Pao je broj 5“ </w:t>
      </w:r>
      <w:r w:rsidRPr="00BA7D18">
        <w:rPr>
          <w:position w:val="-22"/>
        </w:rPr>
        <w:object w:dxaOrig="220" w:dyaOrig="580" w14:anchorId="3A72D2C6">
          <v:shape id="_x0000_i1491" type="#_x0000_t75" style="width:11.25pt;height:29.25pt" o:ole="">
            <v:imagedata r:id="rId33" o:title=""/>
          </v:shape>
          <o:OLEObject Type="Embed" ProgID="Equation.DSMT4" ShapeID="_x0000_i1491" DrawAspect="Content" ObjectID="_1697304510" r:id="rId34"/>
        </w:object>
      </w:r>
      <w:r w:rsidRPr="00BA7D18">
        <w:t>.</w:t>
      </w:r>
    </w:p>
    <w:p w14:paraId="556E7396" w14:textId="77777777" w:rsidR="00CA4990" w:rsidRPr="00BA7D18" w:rsidRDefault="00CA4990" w:rsidP="00CA4990">
      <w:pPr>
        <w:tabs>
          <w:tab w:val="left" w:pos="284"/>
        </w:tabs>
        <w:ind w:left="284" w:hanging="284"/>
        <w:jc w:val="both"/>
      </w:pPr>
      <w:r w:rsidRPr="00BA7D18">
        <w:tab/>
      </w:r>
      <w:bookmarkStart w:id="4" w:name="_Hlk77106159"/>
      <w:r w:rsidRPr="00BA7D18">
        <w:t>b)</w:t>
      </w:r>
      <w:r w:rsidRPr="00BA7D18">
        <w:tab/>
        <w:t>Događaj „Pao je broj 7“ nemoguć je događaj pa je njegova vjerojatnost 0</w:t>
      </w:r>
      <w:bookmarkEnd w:id="4"/>
      <w:r w:rsidRPr="00BA7D18">
        <w:t>.</w:t>
      </w:r>
    </w:p>
    <w:p w14:paraId="09553782" w14:textId="77777777" w:rsidR="00CA4990" w:rsidRPr="00BA7D18" w:rsidRDefault="00CA4990" w:rsidP="00CA4990">
      <w:pPr>
        <w:pStyle w:val="Odlomakpopisa"/>
        <w:ind w:left="704" w:hanging="420"/>
      </w:pPr>
      <w:r w:rsidRPr="00BA7D18">
        <w:t>c)</w:t>
      </w:r>
      <w:r w:rsidRPr="00BA7D18">
        <w:tab/>
        <w:t>Događaj „Pao je broj manji od 7“ siguran je događaj pa je vjerojatnost tog događaja 1.</w:t>
      </w:r>
    </w:p>
    <w:p w14:paraId="253F2CED" w14:textId="77777777" w:rsidR="00CA4990" w:rsidRPr="00BA7D18" w:rsidRDefault="00CA4990" w:rsidP="00CA4990">
      <w:pPr>
        <w:pStyle w:val="Odlomakpopisa"/>
        <w:ind w:left="704" w:hanging="420"/>
      </w:pPr>
    </w:p>
    <w:p w14:paraId="03AB4A81" w14:textId="77777777" w:rsidR="00CA4990" w:rsidRPr="00BA7D18" w:rsidRDefault="00CA4990" w:rsidP="00CA4990">
      <w:pPr>
        <w:pStyle w:val="Odlomakpopisa"/>
        <w:numPr>
          <w:ilvl w:val="0"/>
          <w:numId w:val="11"/>
        </w:numPr>
        <w:ind w:hanging="436"/>
      </w:pPr>
      <w:r w:rsidRPr="00BA7D18">
        <w:t xml:space="preserve">Događaj „Pao je broj 1 ili broj 4“ ima 6 elementarnih događaja, od kojih su dva povoljna, stoga je vjerojatnost tog događaja </w:t>
      </w:r>
      <w:r w:rsidRPr="00BA7D18">
        <w:rPr>
          <w:position w:val="-22"/>
        </w:rPr>
        <w:object w:dxaOrig="560" w:dyaOrig="580" w14:anchorId="620CC14E">
          <v:shape id="_x0000_i1492" type="#_x0000_t75" style="width:27.75pt;height:29.25pt" o:ole="">
            <v:imagedata r:id="rId35" o:title=""/>
          </v:shape>
          <o:OLEObject Type="Embed" ProgID="Equation.DSMT4" ShapeID="_x0000_i1492" DrawAspect="Content" ObjectID="_1697304511" r:id="rId36"/>
        </w:object>
      </w:r>
      <w:r w:rsidRPr="00BA7D18">
        <w:t>.</w:t>
      </w:r>
    </w:p>
    <w:p w14:paraId="5D55F880" w14:textId="77777777" w:rsidR="00CA4990" w:rsidRPr="00BA7D18" w:rsidRDefault="00CA4990" w:rsidP="00CA4990">
      <w:pPr>
        <w:pStyle w:val="Odlomakpopisa"/>
        <w:ind w:left="704" w:hanging="420"/>
      </w:pPr>
    </w:p>
    <w:p w14:paraId="462B24D6" w14:textId="77777777" w:rsidR="00CA4990" w:rsidRPr="00BA7D18" w:rsidRDefault="00CA4990" w:rsidP="00CA4990">
      <w:pPr>
        <w:pStyle w:val="Odlomakpopisa"/>
        <w:numPr>
          <w:ilvl w:val="0"/>
          <w:numId w:val="1"/>
        </w:numPr>
        <w:spacing w:line="360" w:lineRule="auto"/>
        <w:ind w:left="284" w:hanging="284"/>
      </w:pPr>
      <w:r w:rsidRPr="00BA7D18">
        <w:rPr>
          <w:rFonts w:cstheme="minorHAnsi"/>
        </w:rPr>
        <w:t>a)</w:t>
      </w:r>
      <w:r w:rsidRPr="00BA7D18">
        <w:rPr>
          <w:rFonts w:cstheme="minorHAnsi"/>
        </w:rPr>
        <w:tab/>
      </w:r>
      <w:r w:rsidRPr="00BA7D18">
        <w:rPr>
          <w:position w:val="-22"/>
        </w:rPr>
        <w:object w:dxaOrig="5120" w:dyaOrig="580" w14:anchorId="1E60C333">
          <v:shape id="_x0000_i1493" type="#_x0000_t75" style="width:255.75pt;height:29.25pt" o:ole="">
            <v:imagedata r:id="rId37" o:title=""/>
          </v:shape>
          <o:OLEObject Type="Embed" ProgID="Equation.DSMT4" ShapeID="_x0000_i1493" DrawAspect="Content" ObjectID="_1697304512" r:id="rId38"/>
        </w:object>
      </w:r>
    </w:p>
    <w:p w14:paraId="0030F386" w14:textId="77777777" w:rsidR="00CA4990" w:rsidRPr="00BA7D18" w:rsidRDefault="00CA4990" w:rsidP="00CA4990">
      <w:pPr>
        <w:pStyle w:val="Odlomakpopisa"/>
        <w:spacing w:line="360" w:lineRule="auto"/>
        <w:ind w:left="284"/>
        <w:rPr>
          <w:rFonts w:cstheme="minorHAnsi"/>
        </w:rPr>
      </w:pPr>
      <w:r w:rsidRPr="00BA7D18">
        <w:t>b)</w:t>
      </w:r>
      <w:r w:rsidRPr="00BA7D18">
        <w:tab/>
      </w:r>
      <w:r w:rsidRPr="00BA7D18">
        <w:rPr>
          <w:position w:val="-22"/>
        </w:rPr>
        <w:object w:dxaOrig="3879" w:dyaOrig="580" w14:anchorId="012D4AA8">
          <v:shape id="_x0000_i1494" type="#_x0000_t75" style="width:194.25pt;height:29.25pt" o:ole="">
            <v:imagedata r:id="rId39" o:title=""/>
          </v:shape>
          <o:OLEObject Type="Embed" ProgID="Equation.DSMT4" ShapeID="_x0000_i1494" DrawAspect="Content" ObjectID="_1697304513" r:id="rId40"/>
        </w:object>
      </w:r>
      <w:r w:rsidRPr="00BA7D18">
        <w:rPr>
          <w:rFonts w:cstheme="minorHAnsi"/>
        </w:rPr>
        <w:t xml:space="preserve">, </w:t>
      </w:r>
      <w:r w:rsidRPr="00BA7D18">
        <w:rPr>
          <w:position w:val="-22"/>
        </w:rPr>
        <w:object w:dxaOrig="840" w:dyaOrig="580" w14:anchorId="4195BB50">
          <v:shape id="_x0000_i1495" type="#_x0000_t75" style="width:42pt;height:29.25pt" o:ole="">
            <v:imagedata r:id="rId41" o:title=""/>
          </v:shape>
          <o:OLEObject Type="Embed" ProgID="Equation.DSMT4" ShapeID="_x0000_i1495" DrawAspect="Content" ObjectID="_1697304514" r:id="rId42"/>
        </w:object>
      </w:r>
    </w:p>
    <w:p w14:paraId="70FAFD9F" w14:textId="77777777" w:rsidR="00CA4990" w:rsidRPr="00BA7D18" w:rsidRDefault="00CA4990" w:rsidP="00CA4990">
      <w:pPr>
        <w:pStyle w:val="Odlomakpopisa"/>
        <w:ind w:left="284"/>
        <w:rPr>
          <w:rFonts w:cstheme="minorHAnsi"/>
        </w:rPr>
      </w:pPr>
      <w:r w:rsidRPr="00BA7D18">
        <w:t>c)</w:t>
      </w:r>
      <w:r w:rsidRPr="00BA7D18">
        <w:tab/>
      </w:r>
      <w:r w:rsidRPr="00BA7D18">
        <w:rPr>
          <w:position w:val="-22"/>
        </w:rPr>
        <w:object w:dxaOrig="800" w:dyaOrig="580" w14:anchorId="283FD351">
          <v:shape id="_x0000_i1496" type="#_x0000_t75" style="width:39.75pt;height:29.25pt" o:ole="">
            <v:imagedata r:id="rId43" o:title=""/>
          </v:shape>
          <o:OLEObject Type="Embed" ProgID="Equation.DSMT4" ShapeID="_x0000_i1496" DrawAspect="Content" ObjectID="_1697304515" r:id="rId44"/>
        </w:object>
      </w:r>
      <w:r w:rsidRPr="00BA7D18">
        <w:rPr>
          <w:rFonts w:cstheme="minorHAnsi"/>
        </w:rPr>
        <w:t>,</w:t>
      </w:r>
      <w:r w:rsidRPr="00BA7D18">
        <w:rPr>
          <w:position w:val="-22"/>
        </w:rPr>
        <w:object w:dxaOrig="2060" w:dyaOrig="580" w14:anchorId="339A94E8">
          <v:shape id="_x0000_i1497" type="#_x0000_t75" style="width:102.75pt;height:29.25pt" o:ole="">
            <v:imagedata r:id="rId45" o:title=""/>
          </v:shape>
          <o:OLEObject Type="Embed" ProgID="Equation.DSMT4" ShapeID="_x0000_i1497" DrawAspect="Content" ObjectID="_1697304516" r:id="rId46"/>
        </w:object>
      </w:r>
      <w:r w:rsidRPr="00BA7D18">
        <w:rPr>
          <w:rFonts w:cstheme="minorHAnsi"/>
        </w:rPr>
        <w:t xml:space="preserve"> </w:t>
      </w:r>
    </w:p>
    <w:p w14:paraId="67E0A177" w14:textId="77777777" w:rsidR="00CA4990" w:rsidRPr="00BA7D18" w:rsidRDefault="00CA4990" w:rsidP="00CA4990">
      <w:r w:rsidRPr="00BA7D18">
        <w:t xml:space="preserve">3. </w:t>
      </w:r>
      <w:r w:rsidRPr="00BA7D18">
        <w:tab/>
      </w:r>
      <w:r w:rsidRPr="00BA7D18">
        <w:rPr>
          <w:rFonts w:cstheme="minorHAnsi"/>
        </w:rPr>
        <w:t xml:space="preserve">p(Učenik je dobio pitanje koje nije naučio)= </w:t>
      </w:r>
      <w:r w:rsidRPr="00BA7D18">
        <w:rPr>
          <w:position w:val="-22"/>
        </w:rPr>
        <w:object w:dxaOrig="700" w:dyaOrig="580" w14:anchorId="4C4F50E3">
          <v:shape id="_x0000_i1498" type="#_x0000_t75" style="width:35.25pt;height:29.25pt" o:ole="">
            <v:imagedata r:id="rId47" o:title=""/>
          </v:shape>
          <o:OLEObject Type="Embed" ProgID="Equation.DSMT4" ShapeID="_x0000_i1498" DrawAspect="Content" ObjectID="_1697304517" r:id="rId48"/>
        </w:object>
      </w:r>
    </w:p>
    <w:bookmarkEnd w:id="3"/>
    <w:p w14:paraId="2F9F3F41" w14:textId="77777777" w:rsidR="00CA4990" w:rsidRPr="00BA7D18" w:rsidRDefault="00CA4990" w:rsidP="00CA4990">
      <w:pPr>
        <w:tabs>
          <w:tab w:val="left" w:pos="284"/>
        </w:tabs>
        <w:ind w:left="709" w:hanging="709"/>
        <w:jc w:val="both"/>
      </w:pPr>
      <w:r w:rsidRPr="00BA7D18">
        <w:t>4.</w:t>
      </w:r>
      <w:r w:rsidRPr="00BA7D18">
        <w:tab/>
        <w:t>a)</w:t>
      </w:r>
      <w:r w:rsidRPr="00BA7D18">
        <w:tab/>
        <w:t xml:space="preserve">U vreći je 12 kuglica, a na jediničnoj je dužini naznačen broj </w:t>
      </w:r>
      <w:r w:rsidRPr="00BA7D18">
        <w:rPr>
          <w:position w:val="-22"/>
        </w:rPr>
        <w:object w:dxaOrig="999" w:dyaOrig="580" w14:anchorId="19DEEEAE">
          <v:shape id="_x0000_i1499" type="#_x0000_t75" style="width:50.25pt;height:29.25pt" o:ole="">
            <v:imagedata r:id="rId49" o:title=""/>
          </v:shape>
          <o:OLEObject Type="Embed" ProgID="Equation.DSMT4" ShapeID="_x0000_i1499" DrawAspect="Content" ObjectID="_1697304518" r:id="rId50"/>
        </w:object>
      </w:r>
      <w:r w:rsidRPr="00BA7D18">
        <w:t xml:space="preserve">.  Da bi vjerojatnost izvučene plave kuglice bila </w:t>
      </w:r>
      <w:r w:rsidRPr="00BA7D18">
        <w:rPr>
          <w:position w:val="-22"/>
        </w:rPr>
        <w:object w:dxaOrig="300" w:dyaOrig="580" w14:anchorId="1877575D">
          <v:shape id="_x0000_i1500" type="#_x0000_t75" style="width:15pt;height:29.25pt" o:ole="">
            <v:imagedata r:id="rId51" o:title=""/>
          </v:shape>
          <o:OLEObject Type="Embed" ProgID="Equation.DSMT4" ShapeID="_x0000_i1500" DrawAspect="Content" ObjectID="_1697304519" r:id="rId52"/>
        </w:object>
      </w:r>
      <w:r w:rsidRPr="00BA7D18">
        <w:t>, u vreći treba biti 10 plavih kuglica, stoga je potrebno 10 bilo kojih kuglica obojiti u plavo, a preostale dvije u neku drugu boju.</w:t>
      </w:r>
    </w:p>
    <w:p w14:paraId="0B4A5F1B" w14:textId="77777777" w:rsidR="00CA4990" w:rsidRPr="00BA7D18" w:rsidRDefault="00CA4990" w:rsidP="00CA4990">
      <w:pPr>
        <w:tabs>
          <w:tab w:val="left" w:pos="284"/>
        </w:tabs>
        <w:ind w:left="709" w:hanging="709"/>
        <w:jc w:val="both"/>
      </w:pPr>
      <w:r>
        <w:rPr>
          <w:color w:val="000000" w:themeColor="text1"/>
        </w:rPr>
        <w:tab/>
        <w:t>b)</w:t>
      </w:r>
      <w:r>
        <w:rPr>
          <w:color w:val="000000" w:themeColor="text1"/>
        </w:rPr>
        <w:tab/>
      </w:r>
      <w:r w:rsidRPr="00BA7D18">
        <w:t xml:space="preserve">U vreći je 5 kuglica, a na jediničnoj dužini naznačen je broj </w:t>
      </w:r>
      <w:r w:rsidRPr="00BA7D18">
        <w:rPr>
          <w:position w:val="-22"/>
        </w:rPr>
        <w:object w:dxaOrig="980" w:dyaOrig="580" w14:anchorId="355F4F92">
          <v:shape id="_x0000_i1501" type="#_x0000_t75" style="width:48.75pt;height:29.25pt" o:ole="">
            <v:imagedata r:id="rId53" o:title=""/>
          </v:shape>
          <o:OLEObject Type="Embed" ProgID="Equation.DSMT4" ShapeID="_x0000_i1501" DrawAspect="Content" ObjectID="_1697304520" r:id="rId54"/>
        </w:object>
      </w:r>
      <w:r w:rsidRPr="00BA7D18">
        <w:t>. Jedna kuglica se oboji u plavo, a preostale četiri boje se u bilo koje druge boje (koje nisu plave).</w:t>
      </w:r>
    </w:p>
    <w:p w14:paraId="3F2F5504" w14:textId="77777777" w:rsidR="00CA4990" w:rsidRPr="00BA7D18" w:rsidRDefault="00CA4990" w:rsidP="00CA4990">
      <w:pPr>
        <w:tabs>
          <w:tab w:val="left" w:pos="284"/>
        </w:tabs>
        <w:ind w:left="709" w:hanging="709"/>
        <w:jc w:val="both"/>
      </w:pPr>
      <w:r w:rsidRPr="00BA7D18">
        <w:tab/>
        <w:t>c)</w:t>
      </w:r>
      <w:r w:rsidRPr="00BA7D18">
        <w:tab/>
        <w:t>Kuglice su dvije. Budući da je vjerojatnost izvlačenja crvene kuglice 1, taj je događaj siguran događaj, pa je potrebno obje kuglice obojiti u crveno.</w:t>
      </w:r>
    </w:p>
    <w:p w14:paraId="15DD5BDD" w14:textId="77777777" w:rsidR="00CA4990" w:rsidRPr="00BA7D18" w:rsidRDefault="00CA4990" w:rsidP="00CA4990">
      <w:pPr>
        <w:tabs>
          <w:tab w:val="left" w:pos="284"/>
        </w:tabs>
        <w:ind w:left="709" w:hanging="709"/>
        <w:jc w:val="both"/>
      </w:pPr>
      <w:r w:rsidRPr="00BA7D18">
        <w:tab/>
        <w:t>d)</w:t>
      </w:r>
      <w:r w:rsidRPr="00BA7D18">
        <w:tab/>
        <w:t>Budući da je vjerojatnost izvlačenja crvene kuglice 0, taj je događaj nemoguć događaj, pa se sve kuglice iz vreće boje u bilo koje boje osim crvene.</w:t>
      </w:r>
    </w:p>
    <w:p w14:paraId="6819E5DB" w14:textId="77777777" w:rsidR="00CA4990" w:rsidRDefault="00CA4990" w:rsidP="00CA4990">
      <w:pPr>
        <w:tabs>
          <w:tab w:val="left" w:pos="284"/>
        </w:tabs>
        <w:jc w:val="both"/>
        <w:rPr>
          <w:b/>
          <w:u w:val="single"/>
        </w:rPr>
      </w:pPr>
    </w:p>
    <w:p w14:paraId="4493E1B8" w14:textId="753E8538" w:rsidR="00CA4990" w:rsidRPr="00A1168A" w:rsidRDefault="00CA4990" w:rsidP="00CA4990">
      <w:pPr>
        <w:tabs>
          <w:tab w:val="left" w:pos="284"/>
        </w:tabs>
        <w:jc w:val="both"/>
        <w:rPr>
          <w:b/>
          <w:u w:val="single"/>
        </w:rPr>
      </w:pPr>
      <w:r w:rsidRPr="00406379">
        <w:rPr>
          <w:b/>
          <w:u w:val="single"/>
        </w:rPr>
        <w:t>Rješenja dodatnih zadataka</w:t>
      </w:r>
    </w:p>
    <w:p w14:paraId="78471D8B" w14:textId="77777777" w:rsidR="00CA4990" w:rsidRPr="00D3278B" w:rsidRDefault="00CA4990" w:rsidP="00CA4990">
      <w:pPr>
        <w:ind w:left="708" w:hanging="708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1. </w:t>
      </w:r>
      <w:r>
        <w:rPr>
          <w:rFonts w:cstheme="minorHAnsi"/>
          <w:color w:val="000000" w:themeColor="text1"/>
        </w:rPr>
        <w:tab/>
      </w:r>
      <w:r w:rsidRPr="00724154">
        <w:rPr>
          <w:rFonts w:cstheme="minorHAnsi"/>
          <w:color w:val="000000" w:themeColor="text1"/>
        </w:rPr>
        <w:t xml:space="preserve">Elementarnih događaja je </w:t>
      </w:r>
      <w:r w:rsidRPr="00EE539A">
        <w:rPr>
          <w:position w:val="-6"/>
        </w:rPr>
        <w:object w:dxaOrig="820" w:dyaOrig="260" w14:anchorId="247C6424">
          <v:shape id="_x0000_i1502" type="#_x0000_t75" style="width:41.25pt;height:12.75pt" o:ole="">
            <v:imagedata r:id="rId55" o:title=""/>
          </v:shape>
          <o:OLEObject Type="Embed" ProgID="Equation.DSMT4" ShapeID="_x0000_i1502" DrawAspect="Content" ObjectID="_1697304521" r:id="rId56"/>
        </w:object>
      </w:r>
      <w:r w:rsidRPr="00724154">
        <w:rPr>
          <w:rFonts w:cstheme="minorHAnsi"/>
          <w:color w:val="000000" w:themeColor="text1"/>
        </w:rPr>
        <w:t>od kojih je povoljnih 4 (1</w:t>
      </w:r>
      <w:r>
        <w:rPr>
          <w:rFonts w:cstheme="minorHAnsi"/>
          <w:color w:val="000000" w:themeColor="text1"/>
        </w:rPr>
        <w:t>-</w:t>
      </w:r>
      <w:r w:rsidRPr="00724154">
        <w:rPr>
          <w:rFonts w:cstheme="minorHAnsi"/>
          <w:color w:val="000000" w:themeColor="text1"/>
        </w:rPr>
        <w:t>2,1</w:t>
      </w:r>
      <w:r>
        <w:rPr>
          <w:rFonts w:cstheme="minorHAnsi"/>
          <w:color w:val="000000" w:themeColor="text1"/>
        </w:rPr>
        <w:t>-</w:t>
      </w:r>
      <w:r w:rsidRPr="00724154">
        <w:rPr>
          <w:rFonts w:cstheme="minorHAnsi"/>
          <w:color w:val="000000" w:themeColor="text1"/>
        </w:rPr>
        <w:t>3,2</w:t>
      </w:r>
      <w:r>
        <w:rPr>
          <w:rFonts w:cstheme="minorHAnsi"/>
          <w:color w:val="000000" w:themeColor="text1"/>
        </w:rPr>
        <w:t>-</w:t>
      </w:r>
      <w:r w:rsidRPr="00724154">
        <w:rPr>
          <w:rFonts w:cstheme="minorHAnsi"/>
          <w:color w:val="000000" w:themeColor="text1"/>
        </w:rPr>
        <w:t>2,3</w:t>
      </w:r>
      <w:r>
        <w:rPr>
          <w:rFonts w:cstheme="minorHAnsi"/>
          <w:color w:val="000000" w:themeColor="text1"/>
        </w:rPr>
        <w:t>-</w:t>
      </w:r>
      <w:r w:rsidRPr="00724154">
        <w:rPr>
          <w:rFonts w:cstheme="minorHAnsi"/>
          <w:color w:val="000000" w:themeColor="text1"/>
        </w:rPr>
        <w:t xml:space="preserve">1). Vjerojatnost događaja je </w:t>
      </w:r>
      <w:r w:rsidRPr="00D3278B">
        <w:rPr>
          <w:rFonts w:cstheme="minorHAnsi"/>
          <w:color w:val="000000" w:themeColor="text1"/>
        </w:rPr>
        <w:t>stoga</w:t>
      </w:r>
      <w:r>
        <w:t xml:space="preserve"> </w:t>
      </w:r>
      <w:r w:rsidRPr="00EE539A">
        <w:rPr>
          <w:position w:val="-22"/>
        </w:rPr>
        <w:object w:dxaOrig="760" w:dyaOrig="580" w14:anchorId="531A7339">
          <v:shape id="_x0000_i1503" type="#_x0000_t75" style="width:38.25pt;height:29.25pt" o:ole="">
            <v:imagedata r:id="rId57" o:title=""/>
          </v:shape>
          <o:OLEObject Type="Embed" ProgID="Equation.DSMT4" ShapeID="_x0000_i1503" DrawAspect="Content" ObjectID="_1697304522" r:id="rId58"/>
        </w:object>
      </w:r>
      <w:r w:rsidRPr="00D3278B">
        <w:rPr>
          <w:rFonts w:cstheme="minorHAnsi"/>
          <w:color w:val="000000" w:themeColor="text1"/>
        </w:rPr>
        <w:t>.</w:t>
      </w:r>
    </w:p>
    <w:p w14:paraId="5B454532" w14:textId="77777777" w:rsidR="00CA4990" w:rsidRPr="00724154" w:rsidRDefault="00CA4990" w:rsidP="00CA4990">
      <w:pPr>
        <w:pStyle w:val="Odlomakpopisa"/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14:paraId="0B7C77FE" w14:textId="77777777" w:rsidR="00CA4990" w:rsidRDefault="00CA4990" w:rsidP="00CA4990">
      <w:pPr>
        <w:rPr>
          <w:rFonts w:cstheme="minorHAnsi"/>
          <w:color w:val="000000" w:themeColor="text1"/>
        </w:rPr>
      </w:pPr>
      <w:r>
        <w:rPr>
          <w:color w:val="000000" w:themeColor="text1"/>
        </w:rPr>
        <w:lastRenderedPageBreak/>
        <w:t>2. a)</w:t>
      </w:r>
      <w:r>
        <w:rPr>
          <w:color w:val="000000" w:themeColor="text1"/>
        </w:rPr>
        <w:tab/>
        <w:t>p(A)=</w:t>
      </w:r>
      <w:r w:rsidRPr="00A1168A">
        <w:rPr>
          <w:rFonts w:cstheme="minorHAnsi"/>
          <w:color w:val="000000" w:themeColor="text1"/>
        </w:rPr>
        <w:t xml:space="preserve"> </w:t>
      </w:r>
      <w:r w:rsidRPr="00EE539A">
        <w:rPr>
          <w:position w:val="-22"/>
        </w:rPr>
        <w:object w:dxaOrig="680" w:dyaOrig="580" w14:anchorId="38C329C0">
          <v:shape id="_x0000_i1504" type="#_x0000_t75" style="width:33.75pt;height:29.25pt" o:ole="">
            <v:imagedata r:id="rId59" o:title=""/>
          </v:shape>
          <o:OLEObject Type="Embed" ProgID="Equation.DSMT4" ShapeID="_x0000_i1504" DrawAspect="Content" ObjectID="_1697304523" r:id="rId60"/>
        </w:object>
      </w:r>
      <w:r>
        <w:rPr>
          <w:color w:val="000000" w:themeColor="text1"/>
        </w:rPr>
        <w:tab/>
      </w:r>
      <w:r w:rsidRPr="00A1168A">
        <w:rPr>
          <w:color w:val="000000" w:themeColor="text1"/>
        </w:rPr>
        <w:tab/>
      </w:r>
      <w:r>
        <w:rPr>
          <w:color w:val="000000" w:themeColor="text1"/>
        </w:rPr>
        <w:t>b)</w:t>
      </w:r>
      <w:r>
        <w:rPr>
          <w:color w:val="000000" w:themeColor="text1"/>
        </w:rPr>
        <w:tab/>
        <w:t>p(B)=</w:t>
      </w:r>
      <w:r w:rsidRPr="00EE539A">
        <w:rPr>
          <w:position w:val="-22"/>
        </w:rPr>
        <w:object w:dxaOrig="320" w:dyaOrig="580" w14:anchorId="32256EA3">
          <v:shape id="_x0000_i1505" type="#_x0000_t75" style="width:15.75pt;height:29.25pt" o:ole="">
            <v:imagedata r:id="rId61" o:title=""/>
          </v:shape>
          <o:OLEObject Type="Embed" ProgID="Equation.DSMT4" ShapeID="_x0000_i1505" DrawAspect="Content" ObjectID="_1697304524" r:id="rId62"/>
        </w:object>
      </w:r>
      <w:r>
        <w:rPr>
          <w:rFonts w:cstheme="minorHAnsi"/>
          <w:color w:val="000000" w:themeColor="text1"/>
        </w:rPr>
        <w:tab/>
        <w:t>c)</w:t>
      </w:r>
      <w:r>
        <w:rPr>
          <w:rFonts w:cstheme="minorHAnsi"/>
          <w:color w:val="000000" w:themeColor="text1"/>
        </w:rPr>
        <w:tab/>
      </w:r>
      <w:r>
        <w:rPr>
          <w:color w:val="000000" w:themeColor="text1"/>
        </w:rPr>
        <w:t>p(C)=</w:t>
      </w:r>
      <w:r w:rsidRPr="00EE539A">
        <w:rPr>
          <w:position w:val="-22"/>
        </w:rPr>
        <w:object w:dxaOrig="320" w:dyaOrig="580" w14:anchorId="61122C6B">
          <v:shape id="_x0000_i1506" type="#_x0000_t75" style="width:15.75pt;height:29.25pt" o:ole="">
            <v:imagedata r:id="rId63" o:title=""/>
          </v:shape>
          <o:OLEObject Type="Embed" ProgID="Equation.DSMT4" ShapeID="_x0000_i1506" DrawAspect="Content" ObjectID="_1697304525" r:id="rId64"/>
        </w:object>
      </w:r>
      <w:r>
        <w:rPr>
          <w:rFonts w:cstheme="minorHAnsi"/>
          <w:color w:val="000000" w:themeColor="text1"/>
        </w:rPr>
        <w:tab/>
        <w:t>d)</w:t>
      </w:r>
      <w:r w:rsidRPr="00A1168A">
        <w:rPr>
          <w:color w:val="000000" w:themeColor="text1"/>
        </w:rPr>
        <w:t xml:space="preserve"> </w:t>
      </w:r>
      <w:r>
        <w:rPr>
          <w:color w:val="000000" w:themeColor="text1"/>
        </w:rPr>
        <w:tab/>
        <w:t>p(D)=1-p(C)=</w:t>
      </w:r>
      <w:r w:rsidRPr="00EE539A">
        <w:rPr>
          <w:position w:val="-22"/>
        </w:rPr>
        <w:object w:dxaOrig="320" w:dyaOrig="580" w14:anchorId="113EF079">
          <v:shape id="_x0000_i1507" type="#_x0000_t75" style="width:15.75pt;height:29.25pt" o:ole="">
            <v:imagedata r:id="rId65" o:title=""/>
          </v:shape>
          <o:OLEObject Type="Embed" ProgID="Equation.DSMT4" ShapeID="_x0000_i1507" DrawAspect="Content" ObjectID="_1697304526" r:id="rId66"/>
        </w:objec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</w:p>
    <w:p w14:paraId="4114032C" w14:textId="77777777" w:rsidR="00CA4990" w:rsidRPr="00BD1E73" w:rsidRDefault="00CA4990" w:rsidP="00CA4990">
      <w:pPr>
        <w:tabs>
          <w:tab w:val="left" w:pos="284"/>
        </w:tabs>
        <w:spacing w:after="0" w:line="480" w:lineRule="auto"/>
        <w:rPr>
          <w:rFonts w:eastAsiaTheme="minorEastAsia"/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3A13B73A" wp14:editId="2169065C">
            <wp:simplePos x="0" y="0"/>
            <wp:positionH relativeFrom="column">
              <wp:posOffset>3402330</wp:posOffset>
            </wp:positionH>
            <wp:positionV relativeFrom="paragraph">
              <wp:posOffset>8890</wp:posOffset>
            </wp:positionV>
            <wp:extent cx="2264400" cy="1468322"/>
            <wp:effectExtent l="0" t="0" r="3175" b="0"/>
            <wp:wrapNone/>
            <wp:docPr id="42" name="Slika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4400" cy="146832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2576" behindDoc="1" locked="0" layoutInCell="1" allowOverlap="1" wp14:anchorId="5525CC8A" wp14:editId="2624B129">
            <wp:simplePos x="0" y="0"/>
            <wp:positionH relativeFrom="column">
              <wp:posOffset>209550</wp:posOffset>
            </wp:positionH>
            <wp:positionV relativeFrom="paragraph">
              <wp:posOffset>10795</wp:posOffset>
            </wp:positionV>
            <wp:extent cx="2263140" cy="1503946"/>
            <wp:effectExtent l="0" t="0" r="3810" b="1270"/>
            <wp:wrapNone/>
            <wp:docPr id="41" name="Slika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3140" cy="15039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</w:rPr>
        <w:t xml:space="preserve">3. </w:t>
      </w:r>
      <w:r w:rsidRPr="00BD1E73">
        <w:rPr>
          <w:color w:val="000000" w:themeColor="text1"/>
        </w:rPr>
        <w:t>a)</w:t>
      </w:r>
      <w:r w:rsidRPr="00BD1E73">
        <w:rPr>
          <w:color w:val="000000" w:themeColor="text1"/>
        </w:rPr>
        <w:tab/>
      </w:r>
      <w:r w:rsidRPr="00BD1E73">
        <w:rPr>
          <w:color w:val="000000" w:themeColor="text1"/>
        </w:rPr>
        <w:tab/>
      </w:r>
      <w:r w:rsidRPr="00BD1E73">
        <w:rPr>
          <w:color w:val="000000" w:themeColor="text1"/>
        </w:rPr>
        <w:tab/>
      </w:r>
      <w:r w:rsidRPr="00BD1E73">
        <w:rPr>
          <w:color w:val="000000" w:themeColor="text1"/>
        </w:rPr>
        <w:tab/>
      </w:r>
      <w:r w:rsidRPr="00BD1E73">
        <w:rPr>
          <w:color w:val="000000" w:themeColor="text1"/>
        </w:rPr>
        <w:tab/>
      </w:r>
      <w:r w:rsidRPr="00BD1E73">
        <w:rPr>
          <w:color w:val="000000" w:themeColor="text1"/>
        </w:rPr>
        <w:tab/>
      </w:r>
      <w:r w:rsidRPr="00BD1E73">
        <w:rPr>
          <w:color w:val="000000" w:themeColor="text1"/>
        </w:rPr>
        <w:tab/>
        <w:t>b)</w:t>
      </w:r>
    </w:p>
    <w:p w14:paraId="37CA75CB" w14:textId="77777777" w:rsidR="00CA4990" w:rsidRPr="006C2D76" w:rsidRDefault="00CA4990" w:rsidP="00CA4990">
      <w:pPr>
        <w:pStyle w:val="Odlomakpopisa"/>
        <w:tabs>
          <w:tab w:val="left" w:pos="3252"/>
        </w:tabs>
        <w:spacing w:after="0" w:line="480" w:lineRule="auto"/>
        <w:ind w:left="1856"/>
        <w:rPr>
          <w:rFonts w:eastAsiaTheme="minorEastAsia"/>
          <w:color w:val="000000" w:themeColor="text1"/>
        </w:rPr>
      </w:pPr>
      <w:r>
        <w:rPr>
          <w:rFonts w:eastAsiaTheme="minorEastAsia"/>
          <w:color w:val="000000" w:themeColor="text1"/>
        </w:rPr>
        <w:tab/>
      </w:r>
    </w:p>
    <w:p w14:paraId="6D15B92C" w14:textId="77777777" w:rsidR="00CA4990" w:rsidRDefault="00CA4990" w:rsidP="00CA4990">
      <w:pPr>
        <w:tabs>
          <w:tab w:val="left" w:pos="8328"/>
        </w:tabs>
        <w:spacing w:after="0" w:line="480" w:lineRule="auto"/>
        <w:rPr>
          <w:color w:val="000000" w:themeColor="text1"/>
        </w:rPr>
      </w:pPr>
      <w:r>
        <w:rPr>
          <w:color w:val="000000" w:themeColor="text1"/>
        </w:rPr>
        <w:tab/>
      </w:r>
    </w:p>
    <w:p w14:paraId="756DB14F" w14:textId="77777777" w:rsidR="00CA4990" w:rsidRDefault="00CA4990" w:rsidP="00CA4990">
      <w:pPr>
        <w:spacing w:after="0" w:line="480" w:lineRule="auto"/>
        <w:rPr>
          <w:color w:val="000000" w:themeColor="text1"/>
        </w:rPr>
      </w:pPr>
    </w:p>
    <w:p w14:paraId="0C382C4C" w14:textId="77777777" w:rsidR="00CA4990" w:rsidRDefault="00CA4990" w:rsidP="00CA4990">
      <w:pPr>
        <w:spacing w:after="0" w:line="480" w:lineRule="auto"/>
        <w:rPr>
          <w:color w:val="000000" w:themeColor="text1"/>
        </w:rPr>
      </w:pPr>
    </w:p>
    <w:p w14:paraId="6208182E" w14:textId="77777777" w:rsidR="00CA4990" w:rsidRDefault="00CA4990" w:rsidP="00CA4990">
      <w:pPr>
        <w:rPr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68AD425E" wp14:editId="59D7ED22">
            <wp:simplePos x="0" y="0"/>
            <wp:positionH relativeFrom="column">
              <wp:posOffset>3547110</wp:posOffset>
            </wp:positionH>
            <wp:positionV relativeFrom="paragraph">
              <wp:posOffset>460375</wp:posOffset>
            </wp:positionV>
            <wp:extent cx="2259330" cy="1545210"/>
            <wp:effectExtent l="0" t="0" r="7620" b="0"/>
            <wp:wrapNone/>
            <wp:docPr id="44" name="Slika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1" b="-1"/>
                    <a:stretch/>
                  </pic:blipFill>
                  <pic:spPr bwMode="auto">
                    <a:xfrm>
                      <a:off x="0" y="0"/>
                      <a:ext cx="2259330" cy="1545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4624" behindDoc="1" locked="0" layoutInCell="1" allowOverlap="1" wp14:anchorId="4BB11B26" wp14:editId="646B6CED">
            <wp:simplePos x="0" y="0"/>
            <wp:positionH relativeFrom="column">
              <wp:posOffset>186690</wp:posOffset>
            </wp:positionH>
            <wp:positionV relativeFrom="paragraph">
              <wp:posOffset>523240</wp:posOffset>
            </wp:positionV>
            <wp:extent cx="2263775" cy="1498600"/>
            <wp:effectExtent l="0" t="0" r="3175" b="6350"/>
            <wp:wrapNone/>
            <wp:docPr id="43" name="Slika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3775" cy="149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777A9">
        <w:rPr>
          <w:color w:val="000000" w:themeColor="text1"/>
        </w:rPr>
        <w:t>p</w:t>
      </w:r>
      <w:r>
        <w:rPr>
          <w:color w:val="000000" w:themeColor="text1"/>
        </w:rPr>
        <w:t xml:space="preserve"> </w:t>
      </w:r>
      <w:r w:rsidRPr="008777A9">
        <w:rPr>
          <w:color w:val="000000" w:themeColor="text1"/>
        </w:rPr>
        <w:t>(</w:t>
      </w:r>
      <w:r w:rsidRPr="003E4886">
        <w:t xml:space="preserve">Tri je puta </w:t>
      </w:r>
      <w:r w:rsidRPr="008777A9">
        <w:rPr>
          <w:color w:val="000000" w:themeColor="text1"/>
        </w:rPr>
        <w:t>palo pismo)=</w:t>
      </w:r>
      <w:r w:rsidRPr="00EE539A">
        <w:rPr>
          <w:position w:val="-24"/>
        </w:rPr>
        <w:object w:dxaOrig="1180" w:dyaOrig="620" w14:anchorId="369BFF24">
          <v:shape id="_x0000_i1508" type="#_x0000_t75" style="width:59.25pt;height:30.75pt" o:ole="">
            <v:imagedata r:id="rId71" o:title=""/>
          </v:shape>
          <o:OLEObject Type="Embed" ProgID="Equation.DSMT4" ShapeID="_x0000_i1508" DrawAspect="Content" ObjectID="_1697304527" r:id="rId72"/>
        </w:object>
      </w:r>
      <w:r w:rsidRPr="008777A9">
        <w:rPr>
          <w:color w:val="000000" w:themeColor="text1"/>
        </w:rPr>
        <w:tab/>
      </w:r>
      <w:r w:rsidRPr="008777A9">
        <w:rPr>
          <w:color w:val="000000" w:themeColor="text1"/>
        </w:rPr>
        <w:tab/>
      </w:r>
      <w:r w:rsidRPr="008777A9">
        <w:rPr>
          <w:color w:val="000000" w:themeColor="text1"/>
        </w:rPr>
        <w:tab/>
        <w:t>p</w:t>
      </w:r>
      <w:r>
        <w:rPr>
          <w:color w:val="000000" w:themeColor="text1"/>
        </w:rPr>
        <w:t xml:space="preserve"> </w:t>
      </w:r>
      <w:r w:rsidRPr="008777A9">
        <w:rPr>
          <w:color w:val="000000" w:themeColor="text1"/>
        </w:rPr>
        <w:t>(</w:t>
      </w:r>
      <w:r w:rsidRPr="003E4886">
        <w:t xml:space="preserve">Tri je puta </w:t>
      </w:r>
      <w:r w:rsidRPr="008777A9">
        <w:rPr>
          <w:color w:val="000000" w:themeColor="text1"/>
        </w:rPr>
        <w:t>palo isto)=</w:t>
      </w:r>
      <w:r w:rsidRPr="00EE539A">
        <w:rPr>
          <w:position w:val="-24"/>
        </w:rPr>
        <w:object w:dxaOrig="980" w:dyaOrig="620" w14:anchorId="1997CFDD">
          <v:shape id="_x0000_i1509" type="#_x0000_t75" style="width:48.75pt;height:30.75pt" o:ole="">
            <v:imagedata r:id="rId73" o:title=""/>
          </v:shape>
          <o:OLEObject Type="Embed" ProgID="Equation.DSMT4" ShapeID="_x0000_i1509" DrawAspect="Content" ObjectID="_1697304528" r:id="rId74"/>
        </w:object>
      </w:r>
    </w:p>
    <w:p w14:paraId="6B947BDE" w14:textId="77777777" w:rsidR="00CA4990" w:rsidRPr="008777A9" w:rsidRDefault="00CA4990" w:rsidP="00CA4990">
      <w:pPr>
        <w:pStyle w:val="Odlomakpopisa"/>
        <w:numPr>
          <w:ilvl w:val="0"/>
          <w:numId w:val="11"/>
        </w:numPr>
        <w:ind w:left="4962" w:hanging="4602"/>
        <w:rPr>
          <w:color w:val="000000" w:themeColor="text1"/>
        </w:rPr>
      </w:pPr>
      <w:r>
        <w:rPr>
          <w:color w:val="000000" w:themeColor="text1"/>
        </w:rPr>
        <w:t>d.)</w:t>
      </w:r>
    </w:p>
    <w:p w14:paraId="3A60E7B7" w14:textId="77777777" w:rsidR="00CA4990" w:rsidRPr="008777A9" w:rsidRDefault="00CA4990" w:rsidP="00CA4990">
      <w:pPr>
        <w:pStyle w:val="Odlomakpopisa"/>
        <w:ind w:left="4962"/>
        <w:rPr>
          <w:color w:val="000000" w:themeColor="text1"/>
        </w:rPr>
      </w:pPr>
    </w:p>
    <w:p w14:paraId="32A618E5" w14:textId="77777777" w:rsidR="00CA4990" w:rsidRPr="00CC2E20" w:rsidRDefault="00CA4990" w:rsidP="00CA4990">
      <w:pPr>
        <w:tabs>
          <w:tab w:val="left" w:pos="7140"/>
        </w:tabs>
        <w:spacing w:after="0" w:line="480" w:lineRule="auto"/>
        <w:ind w:firstLine="708"/>
        <w:rPr>
          <w:rFonts w:eastAsiaTheme="minorEastAsia"/>
          <w:color w:val="000000" w:themeColor="text1"/>
        </w:rPr>
      </w:pPr>
      <w:r>
        <w:rPr>
          <w:rFonts w:eastAsiaTheme="minorEastAsia"/>
          <w:color w:val="000000" w:themeColor="text1"/>
        </w:rPr>
        <w:tab/>
      </w:r>
    </w:p>
    <w:p w14:paraId="2915D29F" w14:textId="77777777" w:rsidR="00CA4990" w:rsidRPr="00284A21" w:rsidRDefault="00CA4990" w:rsidP="00CA4990">
      <w:pPr>
        <w:tabs>
          <w:tab w:val="left" w:pos="7065"/>
        </w:tabs>
        <w:spacing w:after="0"/>
        <w:rPr>
          <w:color w:val="000000" w:themeColor="text1"/>
        </w:rPr>
      </w:pPr>
    </w:p>
    <w:p w14:paraId="453DF7E7" w14:textId="77777777" w:rsidR="00CA4990" w:rsidRDefault="00CA4990" w:rsidP="00CA4990">
      <w:pPr>
        <w:rPr>
          <w:b/>
          <w:color w:val="000000" w:themeColor="text1"/>
          <w:u w:val="single"/>
        </w:rPr>
      </w:pPr>
    </w:p>
    <w:p w14:paraId="755C2019" w14:textId="77777777" w:rsidR="00CA4990" w:rsidRDefault="00CA4990" w:rsidP="00CA4990">
      <w:pPr>
        <w:rPr>
          <w:b/>
          <w:color w:val="000000" w:themeColor="text1"/>
          <w:u w:val="single"/>
        </w:rPr>
      </w:pPr>
    </w:p>
    <w:p w14:paraId="6A484E59" w14:textId="77777777" w:rsidR="00CA4990" w:rsidRDefault="00CA4990" w:rsidP="00CA4990">
      <w:pPr>
        <w:rPr>
          <w:color w:val="000000" w:themeColor="text1"/>
        </w:rPr>
      </w:pPr>
    </w:p>
    <w:p w14:paraId="72F2A27E" w14:textId="77777777" w:rsidR="00CA4990" w:rsidRPr="00BA7D18" w:rsidRDefault="00CA4990" w:rsidP="00CA4990">
      <w:r w:rsidRPr="00BA7D18">
        <w:t xml:space="preserve">p (Posljednje je palo pismo)= </w:t>
      </w:r>
      <w:r w:rsidRPr="00BA7D18">
        <w:rPr>
          <w:position w:val="-24"/>
        </w:rPr>
        <w:object w:dxaOrig="859" w:dyaOrig="620" w14:anchorId="700E0535">
          <v:shape id="_x0000_i1510" type="#_x0000_t75" style="width:42.75pt;height:30.75pt" o:ole="">
            <v:imagedata r:id="rId75" o:title=""/>
          </v:shape>
          <o:OLEObject Type="Embed" ProgID="Equation.DSMT4" ShapeID="_x0000_i1510" DrawAspect="Content" ObjectID="_1697304529" r:id="rId76"/>
        </w:object>
      </w:r>
      <w:r w:rsidRPr="00BA7D18">
        <w:tab/>
      </w:r>
      <w:r w:rsidRPr="00BA7D18">
        <w:tab/>
      </w:r>
      <w:r w:rsidRPr="00BA7D18">
        <w:tab/>
        <w:t xml:space="preserve">p (Pala su tri pisma ili barem dvije glave)= </w:t>
      </w:r>
      <w:r w:rsidRPr="00BA7D18">
        <w:rPr>
          <w:position w:val="-24"/>
        </w:rPr>
        <w:object w:dxaOrig="840" w:dyaOrig="620" w14:anchorId="64EABDBC">
          <v:shape id="_x0000_i1511" type="#_x0000_t75" style="width:42pt;height:30.75pt" o:ole="">
            <v:imagedata r:id="rId77" o:title=""/>
          </v:shape>
          <o:OLEObject Type="Embed" ProgID="Equation.DSMT4" ShapeID="_x0000_i1511" DrawAspect="Content" ObjectID="_1697304530" r:id="rId78"/>
        </w:object>
      </w:r>
    </w:p>
    <w:p w14:paraId="6150A6C5" w14:textId="77777777" w:rsidR="00CA4990" w:rsidRPr="00BA7D18" w:rsidRDefault="00CA4990" w:rsidP="00CA4990">
      <w:r w:rsidRPr="00BA7D18">
        <w:t>4.</w:t>
      </w:r>
      <w:r w:rsidRPr="00BA7D18">
        <w:tab/>
        <w:t>p (Ni jedna izvučena kuglica nije bijela)</w:t>
      </w:r>
      <w:r w:rsidRPr="00BA7D18">
        <w:rPr>
          <w:position w:val="-22"/>
        </w:rPr>
        <w:object w:dxaOrig="1719" w:dyaOrig="580" w14:anchorId="1C7DBC53">
          <v:shape id="_x0000_i1512" type="#_x0000_t75" style="width:86.25pt;height:29.25pt" o:ole="">
            <v:imagedata r:id="rId79" o:title=""/>
          </v:shape>
          <o:OLEObject Type="Embed" ProgID="Equation.DSMT4" ShapeID="_x0000_i1512" DrawAspect="Content" ObjectID="_1697304531" r:id="rId80"/>
        </w:object>
      </w:r>
      <w:r w:rsidRPr="00BA7D18">
        <w:t>.</w:t>
      </w:r>
    </w:p>
    <w:p w14:paraId="6E1ABC17" w14:textId="77777777" w:rsidR="00CA4990" w:rsidRPr="00BA7D18" w:rsidRDefault="00CA4990" w:rsidP="00CA4990">
      <w:pPr>
        <w:ind w:firstLine="708"/>
      </w:pPr>
      <w:r w:rsidRPr="00BA7D18">
        <w:t>p (Barem je jedna izvučena kuglica bijela)</w:t>
      </w:r>
      <w:r w:rsidRPr="00BA7D18">
        <w:rPr>
          <w:position w:val="-22"/>
        </w:rPr>
        <w:object w:dxaOrig="1420" w:dyaOrig="580" w14:anchorId="1EAE8CA1">
          <v:shape id="_x0000_i1513" type="#_x0000_t75" style="width:71.25pt;height:29.25pt" o:ole="">
            <v:imagedata r:id="rId81" o:title=""/>
          </v:shape>
          <o:OLEObject Type="Embed" ProgID="Equation.DSMT4" ShapeID="_x0000_i1513" DrawAspect="Content" ObjectID="_1697304532" r:id="rId82"/>
        </w:object>
      </w:r>
    </w:p>
    <w:p w14:paraId="12AEA71C" w14:textId="77777777" w:rsidR="00CA4990" w:rsidRPr="00BA7D18" w:rsidRDefault="00CA4990" w:rsidP="00CA4990">
      <w:pPr>
        <w:pStyle w:val="Odlomakpopisa"/>
        <w:numPr>
          <w:ilvl w:val="0"/>
          <w:numId w:val="9"/>
        </w:numPr>
        <w:ind w:left="722" w:hanging="722"/>
      </w:pPr>
      <w:r w:rsidRPr="00BA7D18">
        <w:t>p (Ni u subotu, ni u nedjelju neće padati kiša)</w:t>
      </w:r>
      <w:r w:rsidRPr="00BA7D18">
        <w:rPr>
          <w:position w:val="-22"/>
        </w:rPr>
        <w:object w:dxaOrig="1380" w:dyaOrig="580" w14:anchorId="2955B31D">
          <v:shape id="_x0000_i1514" type="#_x0000_t75" style="width:69pt;height:29.25pt" o:ole="">
            <v:imagedata r:id="rId83" o:title=""/>
          </v:shape>
          <o:OLEObject Type="Embed" ProgID="Equation.DSMT4" ShapeID="_x0000_i1514" DrawAspect="Content" ObjectID="_1697304533" r:id="rId84"/>
        </w:object>
      </w:r>
    </w:p>
    <w:p w14:paraId="514D8E40" w14:textId="2E274871" w:rsidR="00CA4990" w:rsidRPr="00BD1E73" w:rsidRDefault="00CA4990" w:rsidP="00CA4990">
      <w:pPr>
        <w:ind w:firstLine="708"/>
      </w:pPr>
      <w:r w:rsidRPr="00BD1E73">
        <w:rPr>
          <w:noProof/>
        </w:rPr>
        <w:lastRenderedPageBreak/>
        <w:drawing>
          <wp:anchor distT="0" distB="0" distL="114300" distR="114300" simplePos="0" relativeHeight="251676672" behindDoc="1" locked="0" layoutInCell="1" allowOverlap="1" wp14:anchorId="083E9E10" wp14:editId="510FE1C8">
            <wp:simplePos x="0" y="0"/>
            <wp:positionH relativeFrom="column">
              <wp:posOffset>452755</wp:posOffset>
            </wp:positionH>
            <wp:positionV relativeFrom="paragraph">
              <wp:posOffset>410845</wp:posOffset>
            </wp:positionV>
            <wp:extent cx="2015490" cy="2361565"/>
            <wp:effectExtent l="0" t="0" r="3810" b="635"/>
            <wp:wrapSquare wrapText="bothSides"/>
            <wp:docPr id="45" name="Slika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2361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</w:rPr>
        <w:t xml:space="preserve">p (U subotu ili u </w:t>
      </w:r>
      <w:r w:rsidRPr="00667F5C">
        <w:t>nedjelju padat će kiša</w:t>
      </w:r>
      <w:r>
        <w:rPr>
          <w:color w:val="000000" w:themeColor="text1"/>
        </w:rPr>
        <w:t>)</w:t>
      </w:r>
      <w:r w:rsidRPr="00EE539A">
        <w:rPr>
          <w:position w:val="-22"/>
        </w:rPr>
        <w:object w:dxaOrig="2020" w:dyaOrig="580" w14:anchorId="57C522F8">
          <v:shape id="_x0000_i1523" type="#_x0000_t75" style="width:101.25pt;height:29.25pt" o:ole="">
            <v:imagedata r:id="rId86" o:title=""/>
          </v:shape>
          <o:OLEObject Type="Embed" ProgID="Equation.DSMT4" ShapeID="_x0000_i1523" DrawAspect="Content" ObjectID="_1697304534" r:id="rId87"/>
        </w:object>
      </w:r>
      <w:r>
        <w:rPr>
          <w:rFonts w:cstheme="minorHAnsi"/>
          <w:color w:val="000000" w:themeColor="text1"/>
        </w:rPr>
        <w:t>6.</w:t>
      </w:r>
    </w:p>
    <w:p w14:paraId="2757061E" w14:textId="065C18D1" w:rsidR="00CA4990" w:rsidRPr="00BD1E73" w:rsidRDefault="00CA4990" w:rsidP="00CA4990">
      <w:pPr>
        <w:rPr>
          <w:color w:val="000000" w:themeColor="text1"/>
        </w:rPr>
      </w:pPr>
      <w:r w:rsidRPr="00BD1E73">
        <w:rPr>
          <w:color w:val="000000" w:themeColor="text1"/>
        </w:rPr>
        <w:t xml:space="preserve">6. </w:t>
      </w:r>
    </w:p>
    <w:p w14:paraId="509270B5" w14:textId="77777777" w:rsidR="00CA4990" w:rsidRPr="007D3C60" w:rsidRDefault="00CA4990" w:rsidP="00CA4990">
      <w:pPr>
        <w:pStyle w:val="Odlomakpopisa"/>
        <w:numPr>
          <w:ilvl w:val="0"/>
          <w:numId w:val="10"/>
        </w:numPr>
        <w:tabs>
          <w:tab w:val="left" w:pos="4111"/>
          <w:tab w:val="left" w:pos="4820"/>
        </w:tabs>
        <w:rPr>
          <w:color w:val="000000" w:themeColor="text1"/>
        </w:rPr>
      </w:pPr>
      <w:r w:rsidRPr="007D3C60">
        <w:rPr>
          <w:color w:val="000000" w:themeColor="text1"/>
        </w:rPr>
        <w:t xml:space="preserve">p(A)= </w:t>
      </w:r>
      <w:r w:rsidRPr="00EE539A">
        <w:rPr>
          <w:position w:val="-22"/>
        </w:rPr>
        <w:object w:dxaOrig="2120" w:dyaOrig="580" w14:anchorId="40DB7037">
          <v:shape id="_x0000_i1520" type="#_x0000_t75" style="width:105.75pt;height:29.25pt" o:ole="">
            <v:imagedata r:id="rId88" o:title=""/>
          </v:shape>
          <o:OLEObject Type="Embed" ProgID="Equation.DSMT4" ShapeID="_x0000_i1520" DrawAspect="Content" ObjectID="_1697304535" r:id="rId89"/>
        </w:object>
      </w:r>
    </w:p>
    <w:p w14:paraId="1CFAB85B" w14:textId="77777777" w:rsidR="00CA4990" w:rsidRPr="007D3C60" w:rsidRDefault="00CA4990" w:rsidP="00CA4990">
      <w:pPr>
        <w:pStyle w:val="Odlomakpopisa"/>
        <w:numPr>
          <w:ilvl w:val="0"/>
          <w:numId w:val="10"/>
        </w:numPr>
        <w:tabs>
          <w:tab w:val="left" w:pos="4111"/>
          <w:tab w:val="left" w:pos="4820"/>
        </w:tabs>
        <w:rPr>
          <w:color w:val="000000" w:themeColor="text1"/>
        </w:rPr>
      </w:pPr>
      <w:r>
        <w:rPr>
          <w:color w:val="000000" w:themeColor="text1"/>
        </w:rPr>
        <w:t>p</w:t>
      </w:r>
      <w:r w:rsidRPr="007D3C60">
        <w:rPr>
          <w:color w:val="000000" w:themeColor="text1"/>
        </w:rPr>
        <w:t xml:space="preserve">(B)= </w:t>
      </w:r>
      <w:r w:rsidRPr="00EE539A">
        <w:rPr>
          <w:position w:val="-22"/>
        </w:rPr>
        <w:object w:dxaOrig="1060" w:dyaOrig="580" w14:anchorId="3D6CCBF1">
          <v:shape id="_x0000_i1521" type="#_x0000_t75" style="width:53.25pt;height:29.25pt" o:ole="">
            <v:imagedata r:id="rId90" o:title=""/>
          </v:shape>
          <o:OLEObject Type="Embed" ProgID="Equation.DSMT4" ShapeID="_x0000_i1521" DrawAspect="Content" ObjectID="_1697304536" r:id="rId91"/>
        </w:object>
      </w:r>
    </w:p>
    <w:p w14:paraId="597F446A" w14:textId="77777777" w:rsidR="00CA4990" w:rsidRPr="00BA1811" w:rsidRDefault="00CA4990" w:rsidP="00CA4990">
      <w:pPr>
        <w:pStyle w:val="Odlomakpopisa"/>
        <w:numPr>
          <w:ilvl w:val="0"/>
          <w:numId w:val="10"/>
        </w:numPr>
        <w:tabs>
          <w:tab w:val="left" w:pos="4111"/>
          <w:tab w:val="left" w:pos="4820"/>
        </w:tabs>
        <w:rPr>
          <w:color w:val="000000" w:themeColor="text1"/>
        </w:rPr>
      </w:pPr>
      <w:r>
        <w:rPr>
          <w:color w:val="000000" w:themeColor="text1"/>
        </w:rPr>
        <w:t>p(C)=</w:t>
      </w:r>
      <w:r w:rsidRPr="00BA1811">
        <w:rPr>
          <w:color w:val="000000" w:themeColor="text1"/>
        </w:rPr>
        <w:t xml:space="preserve"> </w:t>
      </w:r>
      <w:r w:rsidRPr="00EE539A">
        <w:rPr>
          <w:position w:val="-22"/>
        </w:rPr>
        <w:object w:dxaOrig="2720" w:dyaOrig="580" w14:anchorId="11D8ADDA">
          <v:shape id="_x0000_i1522" type="#_x0000_t75" style="width:135.75pt;height:29.25pt" o:ole="">
            <v:imagedata r:id="rId92" o:title=""/>
          </v:shape>
          <o:OLEObject Type="Embed" ProgID="Equation.DSMT4" ShapeID="_x0000_i1522" DrawAspect="Content" ObjectID="_1697304537" r:id="rId93"/>
        </w:object>
      </w:r>
    </w:p>
    <w:p w14:paraId="027069AF" w14:textId="77777777" w:rsidR="00CA4990" w:rsidRDefault="00CA4990" w:rsidP="00CA4990">
      <w:pPr>
        <w:rPr>
          <w:b/>
          <w:color w:val="000000" w:themeColor="text1"/>
          <w:u w:val="single"/>
        </w:rPr>
      </w:pPr>
    </w:p>
    <w:p w14:paraId="2D930384" w14:textId="77777777" w:rsidR="00CA4990" w:rsidRDefault="00CA4990" w:rsidP="00CA4990">
      <w:pPr>
        <w:rPr>
          <w:b/>
          <w:color w:val="000000" w:themeColor="text1"/>
          <w:u w:val="single"/>
        </w:rPr>
      </w:pPr>
    </w:p>
    <w:p w14:paraId="7BFAA77C" w14:textId="77777777" w:rsidR="00CA4990" w:rsidRPr="00284A21" w:rsidRDefault="00CA4990" w:rsidP="00CA4990">
      <w:pPr>
        <w:rPr>
          <w:color w:val="000000" w:themeColor="text1"/>
        </w:rPr>
      </w:pPr>
      <w:r w:rsidRPr="00284A21">
        <w:rPr>
          <w:b/>
          <w:color w:val="000000" w:themeColor="text1"/>
          <w:u w:val="single"/>
        </w:rPr>
        <w:t>Rješenja dopunskih zadataka</w:t>
      </w:r>
    </w:p>
    <w:p w14:paraId="59F82A4B" w14:textId="658D310F" w:rsidR="00CA4990" w:rsidRDefault="00CA4990" w:rsidP="00CA4990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1.</w:t>
      </w:r>
      <w:r>
        <w:rPr>
          <w:rFonts w:cstheme="minorHAnsi"/>
          <w:color w:val="000000" w:themeColor="text1"/>
        </w:rPr>
        <w:tab/>
        <w:t>a)</w:t>
      </w:r>
      <w:r>
        <w:rPr>
          <w:rFonts w:cstheme="minorHAnsi"/>
          <w:color w:val="000000" w:themeColor="text1"/>
        </w:rPr>
        <w:tab/>
        <w:t>10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b)</w:t>
      </w:r>
      <w:r>
        <w:rPr>
          <w:rFonts w:cstheme="minorHAnsi"/>
          <w:color w:val="000000" w:themeColor="text1"/>
        </w:rPr>
        <w:tab/>
        <w:t>5, 3, 2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c)</w:t>
      </w:r>
      <w:r>
        <w:rPr>
          <w:rFonts w:cstheme="minorHAnsi"/>
          <w:color w:val="000000" w:themeColor="text1"/>
        </w:rPr>
        <w:tab/>
        <w:t>p(A)=</w:t>
      </w:r>
      <w:r w:rsidRPr="00EE539A">
        <w:rPr>
          <w:position w:val="-22"/>
        </w:rPr>
        <w:object w:dxaOrig="660" w:dyaOrig="580" w14:anchorId="40923ABE">
          <v:shape id="_x0000_i1515" type="#_x0000_t75" style="width:33pt;height:29.25pt" o:ole="">
            <v:imagedata r:id="rId94" o:title=""/>
          </v:shape>
          <o:OLEObject Type="Embed" ProgID="Equation.DSMT4" ShapeID="_x0000_i1515" DrawAspect="Content" ObjectID="_1697304538" r:id="rId95"/>
        </w:object>
      </w:r>
      <w:r>
        <w:rPr>
          <w:rFonts w:cstheme="minorHAnsi"/>
          <w:color w:val="000000" w:themeColor="text1"/>
        </w:rPr>
        <w:t>,</w:t>
      </w:r>
      <w:r>
        <w:rPr>
          <w:rFonts w:cstheme="minorHAnsi"/>
          <w:color w:val="000000" w:themeColor="text1"/>
        </w:rPr>
        <w:tab/>
        <w:t>p(B)=</w:t>
      </w:r>
      <w:r w:rsidRPr="00B7660A">
        <w:rPr>
          <w:rFonts w:cstheme="minorHAnsi"/>
          <w:color w:val="000000" w:themeColor="text1"/>
        </w:rPr>
        <w:t xml:space="preserve"> </w:t>
      </w:r>
      <w:r w:rsidRPr="00EE539A">
        <w:rPr>
          <w:position w:val="-22"/>
        </w:rPr>
        <w:object w:dxaOrig="300" w:dyaOrig="580" w14:anchorId="44E46DDB">
          <v:shape id="_x0000_i1516" type="#_x0000_t75" style="width:15pt;height:29.25pt" o:ole="">
            <v:imagedata r:id="rId96" o:title=""/>
          </v:shape>
          <o:OLEObject Type="Embed" ProgID="Equation.DSMT4" ShapeID="_x0000_i1516" DrawAspect="Content" ObjectID="_1697304539" r:id="rId97"/>
        </w:object>
      </w:r>
      <w:r>
        <w:rPr>
          <w:rFonts w:cstheme="minorHAnsi"/>
          <w:color w:val="000000" w:themeColor="text1"/>
        </w:rPr>
        <w:t>,</w:t>
      </w:r>
      <w:r>
        <w:rPr>
          <w:rFonts w:cstheme="minorHAnsi"/>
          <w:color w:val="000000" w:themeColor="text1"/>
        </w:rPr>
        <w:tab/>
        <w:t>p(C)=</w:t>
      </w:r>
      <w:r w:rsidRPr="00B7660A">
        <w:rPr>
          <w:rFonts w:cstheme="minorHAnsi"/>
          <w:color w:val="000000" w:themeColor="text1"/>
        </w:rPr>
        <w:t xml:space="preserve"> </w:t>
      </w:r>
      <w:r w:rsidRPr="00EE539A">
        <w:rPr>
          <w:position w:val="-22"/>
        </w:rPr>
        <w:object w:dxaOrig="660" w:dyaOrig="580" w14:anchorId="0A573471">
          <v:shape id="_x0000_i1517" type="#_x0000_t75" style="width:33pt;height:29.25pt" o:ole="">
            <v:imagedata r:id="rId98" o:title=""/>
          </v:shape>
          <o:OLEObject Type="Embed" ProgID="Equation.DSMT4" ShapeID="_x0000_i1517" DrawAspect="Content" ObjectID="_1697304540" r:id="rId99"/>
        </w:object>
      </w:r>
    </w:p>
    <w:p w14:paraId="207B6EF7" w14:textId="77777777" w:rsidR="00CA4990" w:rsidRDefault="00CA4990" w:rsidP="00CA4990">
      <w:pPr>
        <w:tabs>
          <w:tab w:val="left" w:pos="284"/>
        </w:tabs>
        <w:jc w:val="both"/>
      </w:pPr>
      <w:r>
        <w:rPr>
          <w:color w:val="000000" w:themeColor="text1"/>
        </w:rPr>
        <w:t>2.</w:t>
      </w:r>
      <w:r w:rsidRPr="00B7660A">
        <w:t xml:space="preserve"> </w:t>
      </w:r>
      <w:r>
        <w:tab/>
        <w:t>a)</w:t>
      </w:r>
      <w:r>
        <w:tab/>
        <w:t>A – „Izvučena je kartica sa slovom A“</w:t>
      </w:r>
    </w:p>
    <w:p w14:paraId="3A5CCCE7" w14:textId="77777777" w:rsidR="00CA4990" w:rsidRDefault="00CA4990" w:rsidP="00CA4990">
      <w:pPr>
        <w:tabs>
          <w:tab w:val="left" w:pos="284"/>
        </w:tabs>
        <w:jc w:val="both"/>
      </w:pPr>
      <w:r>
        <w:tab/>
      </w:r>
      <w:r>
        <w:tab/>
        <w:t>B  – „Izvučena je kartica sa slovom N“</w:t>
      </w:r>
    </w:p>
    <w:p w14:paraId="152D8539" w14:textId="77777777" w:rsidR="00CA4990" w:rsidRPr="003A751A" w:rsidRDefault="00CA4990" w:rsidP="00CA4990">
      <w:pPr>
        <w:pStyle w:val="Odlomakpopisa"/>
        <w:numPr>
          <w:ilvl w:val="0"/>
          <w:numId w:val="4"/>
        </w:num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p(A)=</w:t>
      </w:r>
      <w:r w:rsidRPr="003A751A">
        <w:rPr>
          <w:rFonts w:cstheme="minorHAnsi"/>
          <w:color w:val="000000" w:themeColor="text1"/>
        </w:rPr>
        <w:t xml:space="preserve"> </w:t>
      </w:r>
      <w:r w:rsidRPr="00EE539A">
        <w:rPr>
          <w:position w:val="-22"/>
        </w:rPr>
        <w:object w:dxaOrig="220" w:dyaOrig="580" w14:anchorId="4E838A46">
          <v:shape id="_x0000_i1518" type="#_x0000_t75" style="width:11.25pt;height:29.25pt" o:ole="">
            <v:imagedata r:id="rId100" o:title=""/>
          </v:shape>
          <o:OLEObject Type="Embed" ProgID="Equation.DSMT4" ShapeID="_x0000_i1518" DrawAspect="Content" ObjectID="_1697304541" r:id="rId101"/>
        </w:object>
      </w:r>
      <w:r>
        <w:rPr>
          <w:rFonts w:cstheme="minorHAnsi"/>
          <w:color w:val="000000" w:themeColor="text1"/>
        </w:rPr>
        <w:t>,</w:t>
      </w:r>
      <w:r>
        <w:rPr>
          <w:rFonts w:cstheme="minorHAnsi"/>
          <w:color w:val="000000" w:themeColor="text1"/>
        </w:rPr>
        <w:tab/>
        <w:t>p(B)=</w:t>
      </w:r>
      <w:r w:rsidRPr="003A751A">
        <w:rPr>
          <w:rFonts w:cstheme="minorHAnsi"/>
          <w:color w:val="000000" w:themeColor="text1"/>
        </w:rPr>
        <w:t xml:space="preserve"> </w:t>
      </w:r>
      <w:r w:rsidRPr="00EE539A">
        <w:rPr>
          <w:position w:val="-22"/>
        </w:rPr>
        <w:object w:dxaOrig="200" w:dyaOrig="580" w14:anchorId="275C7440">
          <v:shape id="_x0000_i1519" type="#_x0000_t75" style="width:9.75pt;height:29.25pt" o:ole="">
            <v:imagedata r:id="rId102" o:title=""/>
          </v:shape>
          <o:OLEObject Type="Embed" ProgID="Equation.DSMT4" ShapeID="_x0000_i1519" DrawAspect="Content" ObjectID="_1697304542" r:id="rId103"/>
        </w:object>
      </w:r>
    </w:p>
    <w:p w14:paraId="0E5CA43E" w14:textId="77777777" w:rsidR="00CA4990" w:rsidRDefault="00CA4990" w:rsidP="00CA4990">
      <w:pPr>
        <w:tabs>
          <w:tab w:val="left" w:pos="284"/>
        </w:tabs>
        <w:rPr>
          <w:color w:val="000000" w:themeColor="text1"/>
        </w:rPr>
      </w:pPr>
      <w:r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41D25A4C" wp14:editId="3DDEF871">
                <wp:simplePos x="0" y="0"/>
                <wp:positionH relativeFrom="column">
                  <wp:posOffset>384810</wp:posOffset>
                </wp:positionH>
                <wp:positionV relativeFrom="paragraph">
                  <wp:posOffset>73660</wp:posOffset>
                </wp:positionV>
                <wp:extent cx="4137660" cy="2089432"/>
                <wp:effectExtent l="0" t="0" r="0" b="25400"/>
                <wp:wrapNone/>
                <wp:docPr id="242" name="Grupa 2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37660" cy="2089432"/>
                          <a:chOff x="0" y="0"/>
                          <a:chExt cx="4137660" cy="2089432"/>
                        </a:xfrm>
                      </wpg:grpSpPr>
                      <pic:pic xmlns:pic="http://schemas.openxmlformats.org/drawingml/2006/picture">
                        <pic:nvPicPr>
                          <pic:cNvPr id="243" name="Slika 243"/>
                          <pic:cNvPicPr>
                            <a:picLocks noChangeAspect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37660" cy="19710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44" name="Prostoručno: oblik 244"/>
                        <wps:cNvSpPr/>
                        <wps:spPr>
                          <a:xfrm>
                            <a:off x="571500" y="769620"/>
                            <a:ext cx="685800" cy="1237019"/>
                          </a:xfrm>
                          <a:custGeom>
                            <a:avLst/>
                            <a:gdLst>
                              <a:gd name="connsiteX0" fmla="*/ 0 w 685800"/>
                              <a:gd name="connsiteY0" fmla="*/ 0 h 1237019"/>
                              <a:gd name="connsiteX1" fmla="*/ 472440 w 685800"/>
                              <a:gd name="connsiteY1" fmla="*/ 1173480 h 1237019"/>
                              <a:gd name="connsiteX2" fmla="*/ 670560 w 685800"/>
                              <a:gd name="connsiteY2" fmla="*/ 1089660 h 1237019"/>
                              <a:gd name="connsiteX3" fmla="*/ 670560 w 685800"/>
                              <a:gd name="connsiteY3" fmla="*/ 1089660 h 1237019"/>
                              <a:gd name="connsiteX4" fmla="*/ 685800 w 685800"/>
                              <a:gd name="connsiteY4" fmla="*/ 1104900 h 123701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685800" h="1237019">
                                <a:moveTo>
                                  <a:pt x="0" y="0"/>
                                </a:moveTo>
                                <a:cubicBezTo>
                                  <a:pt x="180340" y="495935"/>
                                  <a:pt x="360680" y="991870"/>
                                  <a:pt x="472440" y="1173480"/>
                                </a:cubicBezTo>
                                <a:cubicBezTo>
                                  <a:pt x="584200" y="1355090"/>
                                  <a:pt x="670560" y="1089660"/>
                                  <a:pt x="670560" y="1089660"/>
                                </a:cubicBezTo>
                                <a:lnTo>
                                  <a:pt x="670560" y="1089660"/>
                                </a:lnTo>
                                <a:lnTo>
                                  <a:pt x="685800" y="110490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16A5AC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C9F845D" w14:textId="77777777" w:rsidR="00CA4990" w:rsidRDefault="00CA4990" w:rsidP="00CA499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5" name="Prostoručno: oblik 245"/>
                        <wps:cNvSpPr/>
                        <wps:spPr>
                          <a:xfrm>
                            <a:off x="617220" y="1386840"/>
                            <a:ext cx="441130" cy="335280"/>
                          </a:xfrm>
                          <a:custGeom>
                            <a:avLst/>
                            <a:gdLst>
                              <a:gd name="connsiteX0" fmla="*/ 441130 w 441130"/>
                              <a:gd name="connsiteY0" fmla="*/ 0 h 335280"/>
                              <a:gd name="connsiteX1" fmla="*/ 29650 w 441130"/>
                              <a:gd name="connsiteY1" fmla="*/ 312420 h 335280"/>
                              <a:gd name="connsiteX2" fmla="*/ 29650 w 441130"/>
                              <a:gd name="connsiteY2" fmla="*/ 304800 h 335280"/>
                              <a:gd name="connsiteX3" fmla="*/ 6790 w 441130"/>
                              <a:gd name="connsiteY3" fmla="*/ 335280 h 33528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441130" h="335280">
                                <a:moveTo>
                                  <a:pt x="441130" y="0"/>
                                </a:moveTo>
                                <a:lnTo>
                                  <a:pt x="29650" y="312420"/>
                                </a:lnTo>
                                <a:cubicBezTo>
                                  <a:pt x="-38930" y="363220"/>
                                  <a:pt x="33460" y="300990"/>
                                  <a:pt x="29650" y="304800"/>
                                </a:cubicBezTo>
                                <a:cubicBezTo>
                                  <a:pt x="25840" y="308610"/>
                                  <a:pt x="16315" y="321945"/>
                                  <a:pt x="6790" y="33528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16A5AC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62C4306" w14:textId="77777777" w:rsidR="00CA4990" w:rsidRDefault="00CA4990" w:rsidP="00CA499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6" name="Prostoručno: oblik 246"/>
                        <wps:cNvSpPr/>
                        <wps:spPr>
                          <a:xfrm>
                            <a:off x="2438400" y="914400"/>
                            <a:ext cx="914400" cy="1175032"/>
                          </a:xfrm>
                          <a:custGeom>
                            <a:avLst/>
                            <a:gdLst>
                              <a:gd name="connsiteX0" fmla="*/ 0 w 914400"/>
                              <a:gd name="connsiteY0" fmla="*/ 0 h 1175032"/>
                              <a:gd name="connsiteX1" fmla="*/ 754380 w 914400"/>
                              <a:gd name="connsiteY1" fmla="*/ 1097280 h 1175032"/>
                              <a:gd name="connsiteX2" fmla="*/ 914400 w 914400"/>
                              <a:gd name="connsiteY2" fmla="*/ 998220 h 117503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914400" h="1175032">
                                <a:moveTo>
                                  <a:pt x="0" y="0"/>
                                </a:moveTo>
                                <a:cubicBezTo>
                                  <a:pt x="300990" y="465455"/>
                                  <a:pt x="601980" y="930910"/>
                                  <a:pt x="754380" y="1097280"/>
                                </a:cubicBezTo>
                                <a:cubicBezTo>
                                  <a:pt x="906780" y="1263650"/>
                                  <a:pt x="910590" y="1130935"/>
                                  <a:pt x="914400" y="99822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16A5AC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BA4796C" w14:textId="77777777" w:rsidR="00CA4990" w:rsidRDefault="00CA4990" w:rsidP="00CA499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7" name="Prostoručno: oblik 247"/>
                        <wps:cNvSpPr/>
                        <wps:spPr>
                          <a:xfrm>
                            <a:off x="2331720" y="1249680"/>
                            <a:ext cx="554990" cy="472440"/>
                          </a:xfrm>
                          <a:custGeom>
                            <a:avLst/>
                            <a:gdLst>
                              <a:gd name="connsiteX0" fmla="*/ 441130 w 441130"/>
                              <a:gd name="connsiteY0" fmla="*/ 0 h 335280"/>
                              <a:gd name="connsiteX1" fmla="*/ 29650 w 441130"/>
                              <a:gd name="connsiteY1" fmla="*/ 312420 h 335280"/>
                              <a:gd name="connsiteX2" fmla="*/ 29650 w 441130"/>
                              <a:gd name="connsiteY2" fmla="*/ 304800 h 335280"/>
                              <a:gd name="connsiteX3" fmla="*/ 6790 w 441130"/>
                              <a:gd name="connsiteY3" fmla="*/ 335280 h 33528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441130" h="335280">
                                <a:moveTo>
                                  <a:pt x="441130" y="0"/>
                                </a:moveTo>
                                <a:lnTo>
                                  <a:pt x="29650" y="312420"/>
                                </a:lnTo>
                                <a:cubicBezTo>
                                  <a:pt x="-38930" y="363220"/>
                                  <a:pt x="33460" y="300990"/>
                                  <a:pt x="29650" y="304800"/>
                                </a:cubicBezTo>
                                <a:cubicBezTo>
                                  <a:pt x="25840" y="308610"/>
                                  <a:pt x="16315" y="321945"/>
                                  <a:pt x="6790" y="335280"/>
                                </a:cubicBezTo>
                              </a:path>
                            </a:pathLst>
                          </a:custGeom>
                          <a:noFill/>
                          <a:ln w="25400" cap="flat" cmpd="sng" algn="ctr">
                            <a:solidFill>
                              <a:srgbClr val="16A5AC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3ADD426C" w14:textId="77777777" w:rsidR="00CA4990" w:rsidRDefault="00CA4990" w:rsidP="00CA499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1D25A4C" id="Grupa 242" o:spid="_x0000_s1027" style="position:absolute;margin-left:30.3pt;margin-top:5.8pt;width:325.8pt;height:164.5pt;z-index:251677696" coordsize="41376,208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">
                <v:shape id="Slika 243" o:spid="_x0000_s1028" type="#_x0000_t75" style="position:absolute;width:41376;height:197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">
                  <v:imagedata r:id="rId104" o:title=""/>
                </v:shape>
                <v:shape id="Prostoručno: oblik 244" o:spid="_x0000_s1029" style="position:absolute;left:5715;top:7696;width:6858;height:12370;visibility:visible;mso-wrap-style:square;v-text-anchor:middle" coordsize="685800,1237019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" adj="-11796480,,5400" path="m,c180340,495935,360680,991870,472440,1173480v111760,181610,198120,-83820,198120,-83820l670560,1089660r15240,15240e" filled="f" strokecolor="#16a5ac" strokeweight="1pt">
                  <v:stroke joinstyle="miter"/>
                  <v:formulas/>
                  <v:path arrowok="t" o:connecttype="custom" o:connectlocs="0,0;472440,1173480;670560,1089660;670560,1089660;685800,1104900" o:connectangles="0,0,0,0,0" textboxrect="0,0,685800,1237019"/>
                  <v:textbox>
                    <w:txbxContent>
                      <w:p w14:paraId="2C9F845D" w14:textId="77777777" w:rsidR="00CA4990" w:rsidRDefault="00CA4990" w:rsidP="00CA4990">
                        <w:pPr>
                          <w:jc w:val="center"/>
                        </w:pPr>
                      </w:p>
                    </w:txbxContent>
                  </v:textbox>
                </v:shape>
                <v:shape id="Prostoručno: oblik 245" o:spid="_x0000_s1030" style="position:absolute;left:6172;top:13868;width:4411;height:3353;visibility:visible;mso-wrap-style:square;v-text-anchor:middle" coordsize="441130,3352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" adj="-11796480,,5400" path="m441130,l29650,312420v-68580,50800,3810,-11430,,-7620c25840,308610,16315,321945,6790,335280e" filled="f" strokecolor="#16a5ac" strokeweight="1pt">
                  <v:stroke joinstyle="miter"/>
                  <v:formulas/>
                  <v:path arrowok="t" o:connecttype="custom" o:connectlocs="441130,0;29650,312420;29650,304800;6790,335280" o:connectangles="0,0,0,0" textboxrect="0,0,441130,335280"/>
                  <v:textbox>
                    <w:txbxContent>
                      <w:p w14:paraId="362C4306" w14:textId="77777777" w:rsidR="00CA4990" w:rsidRDefault="00CA4990" w:rsidP="00CA4990">
                        <w:pPr>
                          <w:jc w:val="center"/>
                        </w:pPr>
                      </w:p>
                    </w:txbxContent>
                  </v:textbox>
                </v:shape>
                <v:shape id="Prostoručno: oblik 246" o:spid="_x0000_s1031" style="position:absolute;left:24384;top:9144;width:9144;height:11750;visibility:visible;mso-wrap-style:square;v-text-anchor:middle" coordsize="914400,117503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" adj="-11796480,,5400" path="m,c300990,465455,601980,930910,754380,1097280v152400,166370,156210,33655,160020,-99060e" filled="f" strokecolor="#16a5ac" strokeweight="1pt">
                  <v:stroke joinstyle="miter"/>
                  <v:formulas/>
                  <v:path arrowok="t" o:connecttype="custom" o:connectlocs="0,0;754380,1097280;914400,998220" o:connectangles="0,0,0" textboxrect="0,0,914400,1175032"/>
                  <v:textbox>
                    <w:txbxContent>
                      <w:p w14:paraId="2BA4796C" w14:textId="77777777" w:rsidR="00CA4990" w:rsidRDefault="00CA4990" w:rsidP="00CA4990">
                        <w:pPr>
                          <w:jc w:val="center"/>
                        </w:pPr>
                      </w:p>
                    </w:txbxContent>
                  </v:textbox>
                </v:shape>
                <v:shape id="Prostoručno: oblik 247" o:spid="_x0000_s1032" style="position:absolute;left:23317;top:12496;width:5550;height:4725;visibility:visible;mso-wrap-style:square;v-text-anchor:middle" coordsize="441130,3352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" adj="-11796480,,5400" path="m441130,l29650,312420v-68580,50800,3810,-11430,,-7620c25840,308610,16315,321945,6790,335280e" filled="f" strokecolor="#16a5ac" strokeweight="2pt">
                  <v:stroke joinstyle="miter"/>
                  <v:formulas/>
                  <v:path arrowok="t" o:connecttype="custom" o:connectlocs="554990,0;37303,440228;37303,429491;8543,472440" o:connectangles="0,0,0,0" textboxrect="0,0,441130,335280"/>
                  <v:textbox>
                    <w:txbxContent>
                      <w:p w14:paraId="3ADD426C" w14:textId="77777777" w:rsidR="00CA4990" w:rsidRDefault="00CA4990" w:rsidP="00CA4990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color w:val="000000" w:themeColor="text1"/>
        </w:rPr>
        <w:t>3.</w:t>
      </w:r>
    </w:p>
    <w:p w14:paraId="764F5052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697795"/>
    <w:multiLevelType w:val="hybridMultilevel"/>
    <w:tmpl w:val="E730CE14"/>
    <w:lvl w:ilvl="0" w:tplc="646AC1C4">
      <w:start w:val="4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7E2469"/>
    <w:multiLevelType w:val="hybridMultilevel"/>
    <w:tmpl w:val="2814DE16"/>
    <w:lvl w:ilvl="0" w:tplc="2D6006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6B566B"/>
    <w:multiLevelType w:val="hybridMultilevel"/>
    <w:tmpl w:val="FBE070E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7F1F86"/>
    <w:multiLevelType w:val="hybridMultilevel"/>
    <w:tmpl w:val="F8069AD6"/>
    <w:lvl w:ilvl="0" w:tplc="DE7CF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3A236A6"/>
    <w:multiLevelType w:val="hybridMultilevel"/>
    <w:tmpl w:val="6E705384"/>
    <w:lvl w:ilvl="0" w:tplc="2D6602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F9265C"/>
    <w:multiLevelType w:val="hybridMultilevel"/>
    <w:tmpl w:val="91D88308"/>
    <w:lvl w:ilvl="0" w:tplc="A7A04750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3641E41"/>
    <w:multiLevelType w:val="hybridMultilevel"/>
    <w:tmpl w:val="E6249CE6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B85728"/>
    <w:multiLevelType w:val="hybridMultilevel"/>
    <w:tmpl w:val="A4EC6B04"/>
    <w:lvl w:ilvl="0" w:tplc="018E20A6">
      <w:start w:val="1"/>
      <w:numFmt w:val="lowerLetter"/>
      <w:lvlText w:val="%1)"/>
      <w:lvlJc w:val="left"/>
      <w:pPr>
        <w:ind w:left="1776" w:hanging="360"/>
      </w:pPr>
      <w:rPr>
        <w:rFonts w:hint="default"/>
        <w:b w:val="0"/>
      </w:rPr>
    </w:lvl>
    <w:lvl w:ilvl="1" w:tplc="041A0019">
      <w:start w:val="1"/>
      <w:numFmt w:val="lowerLetter"/>
      <w:lvlText w:val="%2."/>
      <w:lvlJc w:val="left"/>
      <w:pPr>
        <w:ind w:left="2496" w:hanging="360"/>
      </w:pPr>
    </w:lvl>
    <w:lvl w:ilvl="2" w:tplc="041A001B">
      <w:start w:val="1"/>
      <w:numFmt w:val="lowerRoman"/>
      <w:lvlText w:val="%3."/>
      <w:lvlJc w:val="right"/>
      <w:pPr>
        <w:ind w:left="3216" w:hanging="180"/>
      </w:pPr>
    </w:lvl>
    <w:lvl w:ilvl="3" w:tplc="041A000F" w:tentative="1">
      <w:start w:val="1"/>
      <w:numFmt w:val="decimal"/>
      <w:lvlText w:val="%4."/>
      <w:lvlJc w:val="left"/>
      <w:pPr>
        <w:ind w:left="3936" w:hanging="360"/>
      </w:pPr>
    </w:lvl>
    <w:lvl w:ilvl="4" w:tplc="041A0019" w:tentative="1">
      <w:start w:val="1"/>
      <w:numFmt w:val="lowerLetter"/>
      <w:lvlText w:val="%5."/>
      <w:lvlJc w:val="left"/>
      <w:pPr>
        <w:ind w:left="4656" w:hanging="360"/>
      </w:pPr>
    </w:lvl>
    <w:lvl w:ilvl="5" w:tplc="041A001B" w:tentative="1">
      <w:start w:val="1"/>
      <w:numFmt w:val="lowerRoman"/>
      <w:lvlText w:val="%6."/>
      <w:lvlJc w:val="right"/>
      <w:pPr>
        <w:ind w:left="5376" w:hanging="180"/>
      </w:pPr>
    </w:lvl>
    <w:lvl w:ilvl="6" w:tplc="041A000F" w:tentative="1">
      <w:start w:val="1"/>
      <w:numFmt w:val="decimal"/>
      <w:lvlText w:val="%7."/>
      <w:lvlJc w:val="left"/>
      <w:pPr>
        <w:ind w:left="6096" w:hanging="360"/>
      </w:pPr>
    </w:lvl>
    <w:lvl w:ilvl="7" w:tplc="041A0019" w:tentative="1">
      <w:start w:val="1"/>
      <w:numFmt w:val="lowerLetter"/>
      <w:lvlText w:val="%8."/>
      <w:lvlJc w:val="left"/>
      <w:pPr>
        <w:ind w:left="6816" w:hanging="360"/>
      </w:pPr>
    </w:lvl>
    <w:lvl w:ilvl="8" w:tplc="041A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8" w15:restartNumberingAfterBreak="0">
    <w:nsid w:val="4D544CAC"/>
    <w:multiLevelType w:val="hybridMultilevel"/>
    <w:tmpl w:val="1BDE8E78"/>
    <w:lvl w:ilvl="0" w:tplc="022C96D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FE2DBA"/>
    <w:multiLevelType w:val="hybridMultilevel"/>
    <w:tmpl w:val="847C0AB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955785E"/>
    <w:multiLevelType w:val="hybridMultilevel"/>
    <w:tmpl w:val="0E82011E"/>
    <w:lvl w:ilvl="0" w:tplc="588EA164">
      <w:start w:val="5"/>
      <w:numFmt w:val="decimal"/>
      <w:lvlText w:val="%1."/>
      <w:lvlJc w:val="left"/>
      <w:pPr>
        <w:ind w:left="185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8"/>
  </w:num>
  <w:num w:numId="4">
    <w:abstractNumId w:val="5"/>
  </w:num>
  <w:num w:numId="5">
    <w:abstractNumId w:val="6"/>
  </w:num>
  <w:num w:numId="6">
    <w:abstractNumId w:val="3"/>
  </w:num>
  <w:num w:numId="7">
    <w:abstractNumId w:val="1"/>
  </w:num>
  <w:num w:numId="8">
    <w:abstractNumId w:val="4"/>
  </w:num>
  <w:num w:numId="9">
    <w:abstractNumId w:val="10"/>
  </w:num>
  <w:num w:numId="10">
    <w:abstractNumId w:val="7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4990"/>
    <w:rsid w:val="001B318D"/>
    <w:rsid w:val="008B6D79"/>
    <w:rsid w:val="00CA4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3AAF42"/>
  <w15:chartTrackingRefBased/>
  <w15:docId w15:val="{AE6CA61D-5219-433A-A426-175D6DCFAE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CA4990"/>
    <w:pPr>
      <w:spacing w:after="200" w:line="27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jpeg"/><Relationship Id="rId21" Type="http://schemas.openxmlformats.org/officeDocument/2006/relationships/image" Target="media/image12.png"/><Relationship Id="rId42" Type="http://schemas.openxmlformats.org/officeDocument/2006/relationships/oleObject" Target="embeddings/oleObject10.bin"/><Relationship Id="rId47" Type="http://schemas.openxmlformats.org/officeDocument/2006/relationships/image" Target="media/image31.wmf"/><Relationship Id="rId63" Type="http://schemas.openxmlformats.org/officeDocument/2006/relationships/image" Target="media/image39.wmf"/><Relationship Id="rId68" Type="http://schemas.openxmlformats.org/officeDocument/2006/relationships/image" Target="media/image42.png"/><Relationship Id="rId84" Type="http://schemas.openxmlformats.org/officeDocument/2006/relationships/oleObject" Target="embeddings/oleObject29.bin"/><Relationship Id="rId89" Type="http://schemas.openxmlformats.org/officeDocument/2006/relationships/oleObject" Target="embeddings/oleObject31.bin"/><Relationship Id="rId7" Type="http://schemas.openxmlformats.org/officeDocument/2006/relationships/image" Target="media/image3.png"/><Relationship Id="rId71" Type="http://schemas.openxmlformats.org/officeDocument/2006/relationships/image" Target="media/image45.wmf"/><Relationship Id="rId92" Type="http://schemas.openxmlformats.org/officeDocument/2006/relationships/image" Target="media/image56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20.png"/><Relationship Id="rId11" Type="http://schemas.openxmlformats.org/officeDocument/2006/relationships/image" Target="media/image7.wmf"/><Relationship Id="rId24" Type="http://schemas.openxmlformats.org/officeDocument/2006/relationships/image" Target="media/image15.jpeg"/><Relationship Id="rId32" Type="http://schemas.openxmlformats.org/officeDocument/2006/relationships/image" Target="media/image23.png"/><Relationship Id="rId37" Type="http://schemas.openxmlformats.org/officeDocument/2006/relationships/image" Target="media/image26.wmf"/><Relationship Id="rId40" Type="http://schemas.openxmlformats.org/officeDocument/2006/relationships/oleObject" Target="embeddings/oleObject9.bin"/><Relationship Id="rId45" Type="http://schemas.openxmlformats.org/officeDocument/2006/relationships/image" Target="media/image30.wmf"/><Relationship Id="rId53" Type="http://schemas.openxmlformats.org/officeDocument/2006/relationships/image" Target="media/image34.wmf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2.bin"/><Relationship Id="rId74" Type="http://schemas.openxmlformats.org/officeDocument/2006/relationships/oleObject" Target="embeddings/oleObject24.bin"/><Relationship Id="rId79" Type="http://schemas.openxmlformats.org/officeDocument/2006/relationships/image" Target="media/image49.wmf"/><Relationship Id="rId87" Type="http://schemas.openxmlformats.org/officeDocument/2006/relationships/oleObject" Target="embeddings/oleObject30.bin"/><Relationship Id="rId102" Type="http://schemas.openxmlformats.org/officeDocument/2006/relationships/image" Target="media/image61.wmf"/><Relationship Id="rId5" Type="http://schemas.openxmlformats.org/officeDocument/2006/relationships/image" Target="media/image1.png"/><Relationship Id="rId61" Type="http://schemas.openxmlformats.org/officeDocument/2006/relationships/image" Target="media/image38.wmf"/><Relationship Id="rId82" Type="http://schemas.openxmlformats.org/officeDocument/2006/relationships/oleObject" Target="embeddings/oleObject28.bin"/><Relationship Id="rId90" Type="http://schemas.openxmlformats.org/officeDocument/2006/relationships/image" Target="media/image55.wmf"/><Relationship Id="rId95" Type="http://schemas.openxmlformats.org/officeDocument/2006/relationships/oleObject" Target="embeddings/oleObject34.bin"/><Relationship Id="rId19" Type="http://schemas.openxmlformats.org/officeDocument/2006/relationships/image" Target="media/image11.wmf"/><Relationship Id="rId14" Type="http://schemas.openxmlformats.org/officeDocument/2006/relationships/oleObject" Target="embeddings/oleObject2.bin"/><Relationship Id="rId22" Type="http://schemas.openxmlformats.org/officeDocument/2006/relationships/image" Target="media/image13.jpeg"/><Relationship Id="rId27" Type="http://schemas.openxmlformats.org/officeDocument/2006/relationships/image" Target="media/image18.jpeg"/><Relationship Id="rId30" Type="http://schemas.openxmlformats.org/officeDocument/2006/relationships/image" Target="media/image21.emf"/><Relationship Id="rId35" Type="http://schemas.openxmlformats.org/officeDocument/2006/relationships/image" Target="media/image25.wmf"/><Relationship Id="rId43" Type="http://schemas.openxmlformats.org/officeDocument/2006/relationships/image" Target="media/image29.wmf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1.bin"/><Relationship Id="rId69" Type="http://schemas.openxmlformats.org/officeDocument/2006/relationships/image" Target="media/image43.png"/><Relationship Id="rId77" Type="http://schemas.openxmlformats.org/officeDocument/2006/relationships/image" Target="media/image48.wmf"/><Relationship Id="rId100" Type="http://schemas.openxmlformats.org/officeDocument/2006/relationships/image" Target="media/image60.wmf"/><Relationship Id="rId105" Type="http://schemas.openxmlformats.org/officeDocument/2006/relationships/fontTable" Target="fontTable.xml"/><Relationship Id="rId8" Type="http://schemas.openxmlformats.org/officeDocument/2006/relationships/image" Target="media/image4.png"/><Relationship Id="rId51" Type="http://schemas.openxmlformats.org/officeDocument/2006/relationships/image" Target="media/image33.wmf"/><Relationship Id="rId72" Type="http://schemas.openxmlformats.org/officeDocument/2006/relationships/oleObject" Target="embeddings/oleObject23.bin"/><Relationship Id="rId80" Type="http://schemas.openxmlformats.org/officeDocument/2006/relationships/oleObject" Target="embeddings/oleObject27.bin"/><Relationship Id="rId85" Type="http://schemas.openxmlformats.org/officeDocument/2006/relationships/image" Target="media/image52.png"/><Relationship Id="rId93" Type="http://schemas.openxmlformats.org/officeDocument/2006/relationships/oleObject" Target="embeddings/oleObject33.bin"/><Relationship Id="rId98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image" Target="media/image16.jpeg"/><Relationship Id="rId33" Type="http://schemas.openxmlformats.org/officeDocument/2006/relationships/image" Target="media/image24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59" Type="http://schemas.openxmlformats.org/officeDocument/2006/relationships/image" Target="media/image37.wmf"/><Relationship Id="rId67" Type="http://schemas.openxmlformats.org/officeDocument/2006/relationships/image" Target="media/image41.png"/><Relationship Id="rId103" Type="http://schemas.openxmlformats.org/officeDocument/2006/relationships/oleObject" Target="embeddings/oleObject38.bin"/><Relationship Id="rId20" Type="http://schemas.openxmlformats.org/officeDocument/2006/relationships/oleObject" Target="embeddings/oleObject5.bin"/><Relationship Id="rId41" Type="http://schemas.openxmlformats.org/officeDocument/2006/relationships/image" Target="media/image28.wmf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0.bin"/><Relationship Id="rId70" Type="http://schemas.openxmlformats.org/officeDocument/2006/relationships/image" Target="media/image44.png"/><Relationship Id="rId75" Type="http://schemas.openxmlformats.org/officeDocument/2006/relationships/image" Target="media/image47.wmf"/><Relationship Id="rId83" Type="http://schemas.openxmlformats.org/officeDocument/2006/relationships/image" Target="media/image51.wmf"/><Relationship Id="rId88" Type="http://schemas.openxmlformats.org/officeDocument/2006/relationships/image" Target="media/image54.wmf"/><Relationship Id="rId91" Type="http://schemas.openxmlformats.org/officeDocument/2006/relationships/oleObject" Target="embeddings/oleObject32.bin"/><Relationship Id="rId96" Type="http://schemas.openxmlformats.org/officeDocument/2006/relationships/image" Target="media/image58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9.w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oleObject" Target="embeddings/oleObject7.bin"/><Relationship Id="rId49" Type="http://schemas.openxmlformats.org/officeDocument/2006/relationships/image" Target="media/image32.wmf"/><Relationship Id="rId57" Type="http://schemas.openxmlformats.org/officeDocument/2006/relationships/image" Target="media/image36.wmf"/><Relationship Id="rId106" Type="http://schemas.openxmlformats.org/officeDocument/2006/relationships/theme" Target="theme/theme1.xml"/><Relationship Id="rId10" Type="http://schemas.openxmlformats.org/officeDocument/2006/relationships/image" Target="media/image6.png"/><Relationship Id="rId31" Type="http://schemas.openxmlformats.org/officeDocument/2006/relationships/image" Target="media/image22.em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image" Target="media/image40.wmf"/><Relationship Id="rId73" Type="http://schemas.openxmlformats.org/officeDocument/2006/relationships/image" Target="media/image46.wmf"/><Relationship Id="rId78" Type="http://schemas.openxmlformats.org/officeDocument/2006/relationships/oleObject" Target="embeddings/oleObject26.bin"/><Relationship Id="rId81" Type="http://schemas.openxmlformats.org/officeDocument/2006/relationships/image" Target="media/image50.wmf"/><Relationship Id="rId86" Type="http://schemas.openxmlformats.org/officeDocument/2006/relationships/image" Target="media/image53.wmf"/><Relationship Id="rId94" Type="http://schemas.openxmlformats.org/officeDocument/2006/relationships/image" Target="media/image57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39" Type="http://schemas.openxmlformats.org/officeDocument/2006/relationships/image" Target="media/image27.wmf"/><Relationship Id="rId34" Type="http://schemas.openxmlformats.org/officeDocument/2006/relationships/oleObject" Target="embeddings/oleObject6.bin"/><Relationship Id="rId50" Type="http://schemas.openxmlformats.org/officeDocument/2006/relationships/oleObject" Target="embeddings/oleObject14.bin"/><Relationship Id="rId55" Type="http://schemas.openxmlformats.org/officeDocument/2006/relationships/image" Target="media/image35.wmf"/><Relationship Id="rId76" Type="http://schemas.openxmlformats.org/officeDocument/2006/relationships/oleObject" Target="embeddings/oleObject25.bin"/><Relationship Id="rId97" Type="http://schemas.openxmlformats.org/officeDocument/2006/relationships/oleObject" Target="embeddings/oleObject35.bin"/><Relationship Id="rId104" Type="http://schemas.openxmlformats.org/officeDocument/2006/relationships/image" Target="media/image62.pn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845</Words>
  <Characters>4818</Characters>
  <Application>Microsoft Office Word</Application>
  <DocSecurity>0</DocSecurity>
  <Lines>40</Lines>
  <Paragraphs>11</Paragraphs>
  <ScaleCrop>false</ScaleCrop>
  <Company/>
  <LinksUpToDate>false</LinksUpToDate>
  <CharactersWithSpaces>5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19:39:00Z</dcterms:created>
  <dcterms:modified xsi:type="dcterms:W3CDTF">2021-11-01T19:41:00Z</dcterms:modified>
</cp:coreProperties>
</file>